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theme/themeOverride1.xml" ContentType="application/vnd.openxmlformats-officedocument.themeOverr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theme/themeOverride2.xml" ContentType="application/vnd.openxmlformats-officedocument.themeOverr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8"/>
  </p:notesMasterIdLst>
  <p:sldIdLst>
    <p:sldId id="256" r:id="rId2"/>
    <p:sldId id="322" r:id="rId3"/>
    <p:sldId id="313" r:id="rId4"/>
    <p:sldId id="314" r:id="rId5"/>
    <p:sldId id="338" r:id="rId6"/>
    <p:sldId id="315" r:id="rId7"/>
    <p:sldId id="329" r:id="rId8"/>
    <p:sldId id="331" r:id="rId9"/>
    <p:sldId id="330" r:id="rId10"/>
    <p:sldId id="316" r:id="rId11"/>
    <p:sldId id="334" r:id="rId12"/>
    <p:sldId id="317" r:id="rId13"/>
    <p:sldId id="319" r:id="rId14"/>
    <p:sldId id="303" r:id="rId15"/>
    <p:sldId id="304" r:id="rId16"/>
    <p:sldId id="305" r:id="rId17"/>
    <p:sldId id="289" r:id="rId18"/>
    <p:sldId id="288" r:id="rId19"/>
    <p:sldId id="290" r:id="rId20"/>
    <p:sldId id="291" r:id="rId21"/>
    <p:sldId id="269" r:id="rId22"/>
    <p:sldId id="265" r:id="rId23"/>
    <p:sldId id="336" r:id="rId24"/>
    <p:sldId id="272" r:id="rId25"/>
    <p:sldId id="337" r:id="rId26"/>
    <p:sldId id="273" r:id="rId27"/>
    <p:sldId id="341" r:id="rId28"/>
    <p:sldId id="342" r:id="rId29"/>
    <p:sldId id="326" r:id="rId30"/>
    <p:sldId id="324" r:id="rId31"/>
    <p:sldId id="340" r:id="rId32"/>
    <p:sldId id="325" r:id="rId33"/>
    <p:sldId id="335" r:id="rId34"/>
    <p:sldId id="343" r:id="rId35"/>
    <p:sldId id="310" r:id="rId36"/>
    <p:sldId id="307" r:id="rId37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1296" y="-6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Yuri\Desktop\Oxy_spectr.xlsx" TargetMode="External"/><Relationship Id="rId1" Type="http://schemas.openxmlformats.org/officeDocument/2006/relationships/themeOverride" Target="../theme/themeOverride1.xml"/></Relationships>
</file>

<file path=ppt/charts/_rels/chart2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Yuri\Desktop\Oxy_spectr.xlsx" TargetMode="External"/><Relationship Id="rId1" Type="http://schemas.openxmlformats.org/officeDocument/2006/relationships/themeOverride" Target="../theme/themeOverride2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/>
            </a:pPr>
            <a:r>
              <a:rPr lang="en-US" sz="1200" dirty="0"/>
              <a:t>23:00-23:20</a:t>
            </a:r>
          </a:p>
        </c:rich>
      </c:tx>
      <c:layout>
        <c:manualLayout>
          <c:xMode val="edge"/>
          <c:yMode val="edge"/>
          <c:x val="0.80291992410200042"/>
          <c:y val="2.7777777777777964E-2"/>
        </c:manualLayout>
      </c:layout>
    </c:title>
    <c:plotArea>
      <c:layout/>
      <c:scatterChart>
        <c:scatterStyle val="smoothMarker"/>
        <c:ser>
          <c:idx val="0"/>
          <c:order val="0"/>
          <c:tx>
            <c:v>23:00-23:20</c:v>
          </c:tx>
          <c:spPr>
            <a:ln>
              <a:gradFill flip="none" rotWithShape="1">
                <a:gsLst>
                  <a:gs pos="0">
                    <a:srgbClr val="22EE00"/>
                  </a:gs>
                  <a:gs pos="40000">
                    <a:srgbClr val="FFFF00"/>
                  </a:gs>
                  <a:gs pos="86000">
                    <a:srgbClr val="F79646"/>
                  </a:gs>
                  <a:gs pos="100000">
                    <a:srgbClr val="FF0000"/>
                  </a:gs>
                </a:gsLst>
                <a:lin ang="0" scaled="1"/>
                <a:tileRect/>
              </a:gradFill>
            </a:ln>
          </c:spPr>
          <c:marker>
            <c:symbol val="none"/>
          </c:marker>
          <c:xVal>
            <c:numRef>
              <c:f>'Графики спектров'!$A$2:$A$345</c:f>
              <c:numCache>
                <c:formatCode>General</c:formatCode>
                <c:ptCount val="344"/>
                <c:pt idx="0">
                  <c:v>528.42140000000006</c:v>
                </c:pt>
                <c:pt idx="1">
                  <c:v>528.73540000000003</c:v>
                </c:pt>
                <c:pt idx="2">
                  <c:v>529.04840000000002</c:v>
                </c:pt>
                <c:pt idx="3">
                  <c:v>529.36239999999782</c:v>
                </c:pt>
                <c:pt idx="4">
                  <c:v>529.67540000000054</c:v>
                </c:pt>
                <c:pt idx="5">
                  <c:v>529.98940000000005</c:v>
                </c:pt>
                <c:pt idx="6">
                  <c:v>530.30340000000001</c:v>
                </c:pt>
                <c:pt idx="7">
                  <c:v>530.6164</c:v>
                </c:pt>
                <c:pt idx="8">
                  <c:v>530.93040000000008</c:v>
                </c:pt>
                <c:pt idx="9">
                  <c:v>531.24340000000052</c:v>
                </c:pt>
                <c:pt idx="10">
                  <c:v>531.55739999999946</c:v>
                </c:pt>
                <c:pt idx="11">
                  <c:v>531.87139999999999</c:v>
                </c:pt>
                <c:pt idx="12">
                  <c:v>532.18440000000055</c:v>
                </c:pt>
                <c:pt idx="13">
                  <c:v>532.49840000000052</c:v>
                </c:pt>
                <c:pt idx="14">
                  <c:v>532.81239999999946</c:v>
                </c:pt>
                <c:pt idx="15">
                  <c:v>533.12540000000001</c:v>
                </c:pt>
                <c:pt idx="16">
                  <c:v>533.43940000000009</c:v>
                </c:pt>
                <c:pt idx="17">
                  <c:v>533.75240000000008</c:v>
                </c:pt>
                <c:pt idx="18">
                  <c:v>534.06639999999948</c:v>
                </c:pt>
                <c:pt idx="19">
                  <c:v>534.38040000000001</c:v>
                </c:pt>
                <c:pt idx="20">
                  <c:v>534.69340000000182</c:v>
                </c:pt>
                <c:pt idx="21">
                  <c:v>535.00740000000008</c:v>
                </c:pt>
                <c:pt idx="22">
                  <c:v>535.32040000000006</c:v>
                </c:pt>
                <c:pt idx="23">
                  <c:v>535.63440000000003</c:v>
                </c:pt>
                <c:pt idx="24">
                  <c:v>535.94839999999999</c:v>
                </c:pt>
                <c:pt idx="25">
                  <c:v>536.26140000000009</c:v>
                </c:pt>
                <c:pt idx="26">
                  <c:v>536.57540000000051</c:v>
                </c:pt>
                <c:pt idx="27">
                  <c:v>536.88840000000005</c:v>
                </c:pt>
                <c:pt idx="28">
                  <c:v>537.20240000000001</c:v>
                </c:pt>
                <c:pt idx="29">
                  <c:v>537.51640000000009</c:v>
                </c:pt>
                <c:pt idx="30">
                  <c:v>537.82940000000008</c:v>
                </c:pt>
                <c:pt idx="31">
                  <c:v>538.14340000000004</c:v>
                </c:pt>
                <c:pt idx="32">
                  <c:v>538.45639999999946</c:v>
                </c:pt>
                <c:pt idx="33">
                  <c:v>538.77040000000181</c:v>
                </c:pt>
                <c:pt idx="34">
                  <c:v>539.08440000000053</c:v>
                </c:pt>
                <c:pt idx="35">
                  <c:v>539.39740000000006</c:v>
                </c:pt>
                <c:pt idx="36">
                  <c:v>539.71140000000003</c:v>
                </c:pt>
                <c:pt idx="37">
                  <c:v>540.02539999999999</c:v>
                </c:pt>
                <c:pt idx="38">
                  <c:v>540.33840000000009</c:v>
                </c:pt>
                <c:pt idx="39">
                  <c:v>540.65240000000006</c:v>
                </c:pt>
                <c:pt idx="40">
                  <c:v>540.96539999999948</c:v>
                </c:pt>
                <c:pt idx="41">
                  <c:v>541.27940000000206</c:v>
                </c:pt>
                <c:pt idx="42">
                  <c:v>541.59340000000054</c:v>
                </c:pt>
                <c:pt idx="43">
                  <c:v>541.90640000000008</c:v>
                </c:pt>
                <c:pt idx="44">
                  <c:v>542.22040000000004</c:v>
                </c:pt>
                <c:pt idx="45">
                  <c:v>542.53340000000003</c:v>
                </c:pt>
                <c:pt idx="46">
                  <c:v>542.84739999999795</c:v>
                </c:pt>
                <c:pt idx="47">
                  <c:v>543.16140000000007</c:v>
                </c:pt>
                <c:pt idx="48">
                  <c:v>543.47440000000051</c:v>
                </c:pt>
                <c:pt idx="49">
                  <c:v>543.78840000000218</c:v>
                </c:pt>
                <c:pt idx="50">
                  <c:v>544.10140000000001</c:v>
                </c:pt>
                <c:pt idx="51">
                  <c:v>544.41540000000009</c:v>
                </c:pt>
                <c:pt idx="52">
                  <c:v>544.72940000000051</c:v>
                </c:pt>
                <c:pt idx="53">
                  <c:v>545.04239999999947</c:v>
                </c:pt>
                <c:pt idx="54">
                  <c:v>545.35639999999808</c:v>
                </c:pt>
                <c:pt idx="55">
                  <c:v>545.6694</c:v>
                </c:pt>
                <c:pt idx="56">
                  <c:v>545.98340000000053</c:v>
                </c:pt>
                <c:pt idx="57">
                  <c:v>546.29740000000004</c:v>
                </c:pt>
                <c:pt idx="58">
                  <c:v>546.61040000000003</c:v>
                </c:pt>
                <c:pt idx="59">
                  <c:v>546.92439999999999</c:v>
                </c:pt>
                <c:pt idx="60">
                  <c:v>547.23740000000009</c:v>
                </c:pt>
                <c:pt idx="61">
                  <c:v>547.55140000000006</c:v>
                </c:pt>
                <c:pt idx="62">
                  <c:v>547.8653999999982</c:v>
                </c:pt>
                <c:pt idx="63">
                  <c:v>548.17840000000206</c:v>
                </c:pt>
                <c:pt idx="64">
                  <c:v>548.49240000000009</c:v>
                </c:pt>
                <c:pt idx="65">
                  <c:v>548.80639999999948</c:v>
                </c:pt>
                <c:pt idx="66">
                  <c:v>549.11940000000004</c:v>
                </c:pt>
                <c:pt idx="67">
                  <c:v>549.43340000000001</c:v>
                </c:pt>
                <c:pt idx="68">
                  <c:v>549.74639999999999</c:v>
                </c:pt>
                <c:pt idx="69">
                  <c:v>550.06040000000007</c:v>
                </c:pt>
                <c:pt idx="70">
                  <c:v>550.37440000000004</c:v>
                </c:pt>
                <c:pt idx="71">
                  <c:v>550.68740000000003</c:v>
                </c:pt>
                <c:pt idx="72">
                  <c:v>551.00139999999999</c:v>
                </c:pt>
                <c:pt idx="73">
                  <c:v>551.31440000000009</c:v>
                </c:pt>
                <c:pt idx="74">
                  <c:v>551.62840000000051</c:v>
                </c:pt>
                <c:pt idx="75">
                  <c:v>551.9423999999982</c:v>
                </c:pt>
                <c:pt idx="76">
                  <c:v>552.25540000000001</c:v>
                </c:pt>
                <c:pt idx="77">
                  <c:v>552.56940000000009</c:v>
                </c:pt>
                <c:pt idx="78">
                  <c:v>552.88240000000008</c:v>
                </c:pt>
                <c:pt idx="79">
                  <c:v>553.19640000000004</c:v>
                </c:pt>
                <c:pt idx="80">
                  <c:v>553.5104</c:v>
                </c:pt>
                <c:pt idx="81">
                  <c:v>553.82339999999999</c:v>
                </c:pt>
                <c:pt idx="82">
                  <c:v>554.13740000000007</c:v>
                </c:pt>
                <c:pt idx="83">
                  <c:v>554.45040000000006</c:v>
                </c:pt>
                <c:pt idx="84">
                  <c:v>554.76440000000002</c:v>
                </c:pt>
                <c:pt idx="85">
                  <c:v>555.07840000000181</c:v>
                </c:pt>
                <c:pt idx="86">
                  <c:v>555.39140000000009</c:v>
                </c:pt>
                <c:pt idx="87">
                  <c:v>555.70540000000005</c:v>
                </c:pt>
                <c:pt idx="88">
                  <c:v>556.01840000000004</c:v>
                </c:pt>
                <c:pt idx="89">
                  <c:v>556.33239999999807</c:v>
                </c:pt>
                <c:pt idx="90">
                  <c:v>556.64640000000009</c:v>
                </c:pt>
                <c:pt idx="91">
                  <c:v>556.95940000000007</c:v>
                </c:pt>
                <c:pt idx="92">
                  <c:v>557.27340000000254</c:v>
                </c:pt>
                <c:pt idx="93">
                  <c:v>557.5874</c:v>
                </c:pt>
                <c:pt idx="94">
                  <c:v>557.90039999999999</c:v>
                </c:pt>
                <c:pt idx="95">
                  <c:v>558.21440000000052</c:v>
                </c:pt>
                <c:pt idx="96">
                  <c:v>558.52740000000006</c:v>
                </c:pt>
                <c:pt idx="97">
                  <c:v>558.8413999999982</c:v>
                </c:pt>
                <c:pt idx="98">
                  <c:v>559.15539999999999</c:v>
                </c:pt>
                <c:pt idx="99">
                  <c:v>559.46840000000009</c:v>
                </c:pt>
                <c:pt idx="100">
                  <c:v>559.78240000000005</c:v>
                </c:pt>
                <c:pt idx="101">
                  <c:v>560.09540000000004</c:v>
                </c:pt>
                <c:pt idx="102">
                  <c:v>560.40940000000001</c:v>
                </c:pt>
                <c:pt idx="103">
                  <c:v>560.72340000000054</c:v>
                </c:pt>
                <c:pt idx="104">
                  <c:v>561.03640000000007</c:v>
                </c:pt>
                <c:pt idx="105">
                  <c:v>561.35039999999947</c:v>
                </c:pt>
                <c:pt idx="106">
                  <c:v>561.66340000000002</c:v>
                </c:pt>
                <c:pt idx="107">
                  <c:v>561.97739999999999</c:v>
                </c:pt>
                <c:pt idx="108">
                  <c:v>562.29140000000052</c:v>
                </c:pt>
                <c:pt idx="109">
                  <c:v>562.60440000000051</c:v>
                </c:pt>
                <c:pt idx="110">
                  <c:v>562.91840000000002</c:v>
                </c:pt>
                <c:pt idx="111">
                  <c:v>563.23140000000001</c:v>
                </c:pt>
                <c:pt idx="112">
                  <c:v>563.54540000000009</c:v>
                </c:pt>
                <c:pt idx="113">
                  <c:v>563.85939999999948</c:v>
                </c:pt>
                <c:pt idx="114">
                  <c:v>564.17240000000004</c:v>
                </c:pt>
                <c:pt idx="115">
                  <c:v>564.4864</c:v>
                </c:pt>
                <c:pt idx="116">
                  <c:v>564.80040000000008</c:v>
                </c:pt>
                <c:pt idx="117">
                  <c:v>565.11340000000052</c:v>
                </c:pt>
                <c:pt idx="118">
                  <c:v>565.42739999999947</c:v>
                </c:pt>
                <c:pt idx="119">
                  <c:v>565.74040000000002</c:v>
                </c:pt>
                <c:pt idx="120">
                  <c:v>566.05439999999999</c:v>
                </c:pt>
                <c:pt idx="121">
                  <c:v>566.36840000000007</c:v>
                </c:pt>
                <c:pt idx="122">
                  <c:v>566.68140000000005</c:v>
                </c:pt>
                <c:pt idx="123">
                  <c:v>566.99540000000002</c:v>
                </c:pt>
                <c:pt idx="124">
                  <c:v>567.30840000000001</c:v>
                </c:pt>
                <c:pt idx="125">
                  <c:v>567.62240000000008</c:v>
                </c:pt>
                <c:pt idx="126">
                  <c:v>567.93639999999948</c:v>
                </c:pt>
                <c:pt idx="127">
                  <c:v>568.24940000000004</c:v>
                </c:pt>
                <c:pt idx="128">
                  <c:v>568.5634</c:v>
                </c:pt>
                <c:pt idx="129">
                  <c:v>568.87639999999999</c:v>
                </c:pt>
                <c:pt idx="130">
                  <c:v>569.19040000000052</c:v>
                </c:pt>
                <c:pt idx="131">
                  <c:v>569.50440000000003</c:v>
                </c:pt>
                <c:pt idx="132">
                  <c:v>569.8173999999982</c:v>
                </c:pt>
                <c:pt idx="133">
                  <c:v>570.13139999999999</c:v>
                </c:pt>
                <c:pt idx="134">
                  <c:v>570.44540000000006</c:v>
                </c:pt>
                <c:pt idx="135">
                  <c:v>570.75840000000005</c:v>
                </c:pt>
                <c:pt idx="136">
                  <c:v>571.07240000000002</c:v>
                </c:pt>
                <c:pt idx="137">
                  <c:v>571.3854</c:v>
                </c:pt>
                <c:pt idx="138">
                  <c:v>571.69940000000054</c:v>
                </c:pt>
                <c:pt idx="139">
                  <c:v>572.01340000000005</c:v>
                </c:pt>
                <c:pt idx="140">
                  <c:v>572.32639999999947</c:v>
                </c:pt>
                <c:pt idx="141">
                  <c:v>572.6404</c:v>
                </c:pt>
                <c:pt idx="142">
                  <c:v>572.95339999999999</c:v>
                </c:pt>
                <c:pt idx="143">
                  <c:v>573.26740000000007</c:v>
                </c:pt>
                <c:pt idx="144">
                  <c:v>573.58140000000003</c:v>
                </c:pt>
                <c:pt idx="145">
                  <c:v>573.89440000000002</c:v>
                </c:pt>
                <c:pt idx="146">
                  <c:v>574.20840000000055</c:v>
                </c:pt>
                <c:pt idx="147">
                  <c:v>574.52140000000009</c:v>
                </c:pt>
                <c:pt idx="148">
                  <c:v>574.83539999999948</c:v>
                </c:pt>
                <c:pt idx="149">
                  <c:v>575.14940000000001</c:v>
                </c:pt>
                <c:pt idx="150">
                  <c:v>575.46239999999796</c:v>
                </c:pt>
                <c:pt idx="151">
                  <c:v>575.77640000000054</c:v>
                </c:pt>
                <c:pt idx="152">
                  <c:v>576.08940000000052</c:v>
                </c:pt>
                <c:pt idx="153">
                  <c:v>576.40340000000003</c:v>
                </c:pt>
                <c:pt idx="154">
                  <c:v>576.7174</c:v>
                </c:pt>
                <c:pt idx="155">
                  <c:v>577.03039999999999</c:v>
                </c:pt>
                <c:pt idx="156">
                  <c:v>577.34440000000006</c:v>
                </c:pt>
                <c:pt idx="157">
                  <c:v>577.65739999999948</c:v>
                </c:pt>
                <c:pt idx="158">
                  <c:v>577.97140000000002</c:v>
                </c:pt>
                <c:pt idx="159">
                  <c:v>578.28540000000055</c:v>
                </c:pt>
                <c:pt idx="160">
                  <c:v>578.59840000000054</c:v>
                </c:pt>
                <c:pt idx="161">
                  <c:v>578.91239999999948</c:v>
                </c:pt>
                <c:pt idx="162">
                  <c:v>579.22640000000001</c:v>
                </c:pt>
                <c:pt idx="163">
                  <c:v>579.5394</c:v>
                </c:pt>
                <c:pt idx="164">
                  <c:v>579.85340000000008</c:v>
                </c:pt>
                <c:pt idx="165">
                  <c:v>580.16640000000007</c:v>
                </c:pt>
                <c:pt idx="166">
                  <c:v>580.48040000000003</c:v>
                </c:pt>
                <c:pt idx="167">
                  <c:v>580.79440000000181</c:v>
                </c:pt>
                <c:pt idx="168">
                  <c:v>581.10739999999998</c:v>
                </c:pt>
                <c:pt idx="169">
                  <c:v>581.42140000000006</c:v>
                </c:pt>
                <c:pt idx="170">
                  <c:v>581.73440000000005</c:v>
                </c:pt>
                <c:pt idx="171">
                  <c:v>582.04840000000002</c:v>
                </c:pt>
                <c:pt idx="172">
                  <c:v>582.36239999999782</c:v>
                </c:pt>
                <c:pt idx="173">
                  <c:v>582.67540000000054</c:v>
                </c:pt>
                <c:pt idx="174">
                  <c:v>582.98940000000005</c:v>
                </c:pt>
                <c:pt idx="175">
                  <c:v>583.30239999999947</c:v>
                </c:pt>
                <c:pt idx="176">
                  <c:v>583.6164</c:v>
                </c:pt>
                <c:pt idx="177">
                  <c:v>583.93040000000008</c:v>
                </c:pt>
                <c:pt idx="178">
                  <c:v>584.24340000000052</c:v>
                </c:pt>
                <c:pt idx="179">
                  <c:v>584.55739999999946</c:v>
                </c:pt>
                <c:pt idx="180">
                  <c:v>584.87040000000002</c:v>
                </c:pt>
                <c:pt idx="181">
                  <c:v>585.18440000000055</c:v>
                </c:pt>
                <c:pt idx="182">
                  <c:v>585.49840000000052</c:v>
                </c:pt>
                <c:pt idx="183">
                  <c:v>585.81139999999948</c:v>
                </c:pt>
                <c:pt idx="184">
                  <c:v>586.12540000000001</c:v>
                </c:pt>
                <c:pt idx="185">
                  <c:v>586.4384</c:v>
                </c:pt>
                <c:pt idx="186">
                  <c:v>586.75240000000008</c:v>
                </c:pt>
                <c:pt idx="187">
                  <c:v>587.06639999999948</c:v>
                </c:pt>
                <c:pt idx="188">
                  <c:v>587.37940000000003</c:v>
                </c:pt>
                <c:pt idx="189">
                  <c:v>587.69340000000182</c:v>
                </c:pt>
                <c:pt idx="190">
                  <c:v>588.00740000000008</c:v>
                </c:pt>
                <c:pt idx="191">
                  <c:v>588.32040000000006</c:v>
                </c:pt>
                <c:pt idx="192">
                  <c:v>588.63440000000003</c:v>
                </c:pt>
                <c:pt idx="193">
                  <c:v>588.9473999999982</c:v>
                </c:pt>
                <c:pt idx="194">
                  <c:v>589.26140000000009</c:v>
                </c:pt>
                <c:pt idx="195">
                  <c:v>589.57540000000051</c:v>
                </c:pt>
                <c:pt idx="196">
                  <c:v>589.88840000000005</c:v>
                </c:pt>
                <c:pt idx="197">
                  <c:v>590.20240000000001</c:v>
                </c:pt>
                <c:pt idx="198">
                  <c:v>590.5154</c:v>
                </c:pt>
                <c:pt idx="199">
                  <c:v>590.82940000000008</c:v>
                </c:pt>
                <c:pt idx="200">
                  <c:v>591.14340000000004</c:v>
                </c:pt>
                <c:pt idx="201">
                  <c:v>591.45639999999946</c:v>
                </c:pt>
                <c:pt idx="202">
                  <c:v>591.77040000000181</c:v>
                </c:pt>
                <c:pt idx="203">
                  <c:v>592.08340000000055</c:v>
                </c:pt>
                <c:pt idx="204">
                  <c:v>592.39740000000006</c:v>
                </c:pt>
                <c:pt idx="205">
                  <c:v>592.71140000000003</c:v>
                </c:pt>
                <c:pt idx="206">
                  <c:v>593.02440000000001</c:v>
                </c:pt>
                <c:pt idx="207">
                  <c:v>593.33840000000009</c:v>
                </c:pt>
                <c:pt idx="208">
                  <c:v>593.65140000000008</c:v>
                </c:pt>
                <c:pt idx="209">
                  <c:v>593.96539999999948</c:v>
                </c:pt>
                <c:pt idx="210">
                  <c:v>594.27940000000206</c:v>
                </c:pt>
                <c:pt idx="211">
                  <c:v>594.5924</c:v>
                </c:pt>
                <c:pt idx="212">
                  <c:v>594.90640000000008</c:v>
                </c:pt>
                <c:pt idx="213">
                  <c:v>595.22040000000004</c:v>
                </c:pt>
                <c:pt idx="214">
                  <c:v>595.53340000000003</c:v>
                </c:pt>
                <c:pt idx="215">
                  <c:v>595.84739999999795</c:v>
                </c:pt>
                <c:pt idx="216">
                  <c:v>596.16039999999998</c:v>
                </c:pt>
                <c:pt idx="217">
                  <c:v>596.47440000000051</c:v>
                </c:pt>
                <c:pt idx="218">
                  <c:v>596.78840000000218</c:v>
                </c:pt>
                <c:pt idx="219">
                  <c:v>597.10140000000001</c:v>
                </c:pt>
                <c:pt idx="220">
                  <c:v>597.41540000000009</c:v>
                </c:pt>
                <c:pt idx="221">
                  <c:v>597.72840000000053</c:v>
                </c:pt>
                <c:pt idx="222">
                  <c:v>598.04239999999947</c:v>
                </c:pt>
                <c:pt idx="223">
                  <c:v>598.35639999999808</c:v>
                </c:pt>
                <c:pt idx="224">
                  <c:v>598.6694</c:v>
                </c:pt>
                <c:pt idx="225">
                  <c:v>598.98340000000053</c:v>
                </c:pt>
                <c:pt idx="226">
                  <c:v>599.29640000000052</c:v>
                </c:pt>
                <c:pt idx="227">
                  <c:v>599.61040000000003</c:v>
                </c:pt>
                <c:pt idx="228">
                  <c:v>599.92439999999999</c:v>
                </c:pt>
                <c:pt idx="229">
                  <c:v>600.23740000000009</c:v>
                </c:pt>
                <c:pt idx="230">
                  <c:v>600.55140000000006</c:v>
                </c:pt>
                <c:pt idx="231">
                  <c:v>600.86439999999948</c:v>
                </c:pt>
                <c:pt idx="232">
                  <c:v>601.17840000000206</c:v>
                </c:pt>
                <c:pt idx="233">
                  <c:v>601.49240000000009</c:v>
                </c:pt>
                <c:pt idx="234">
                  <c:v>601.80540000000008</c:v>
                </c:pt>
                <c:pt idx="235">
                  <c:v>602.11940000000004</c:v>
                </c:pt>
                <c:pt idx="236">
                  <c:v>602.43239999999946</c:v>
                </c:pt>
                <c:pt idx="237">
                  <c:v>602.74639999999999</c:v>
                </c:pt>
                <c:pt idx="238">
                  <c:v>603.06040000000007</c:v>
                </c:pt>
                <c:pt idx="239">
                  <c:v>603.37340000000052</c:v>
                </c:pt>
                <c:pt idx="240">
                  <c:v>603.68740000000003</c:v>
                </c:pt>
                <c:pt idx="241">
                  <c:v>604.00139999999999</c:v>
                </c:pt>
                <c:pt idx="242">
                  <c:v>604.31440000000009</c:v>
                </c:pt>
                <c:pt idx="243">
                  <c:v>604.62840000000051</c:v>
                </c:pt>
                <c:pt idx="244">
                  <c:v>604.94139999999948</c:v>
                </c:pt>
                <c:pt idx="245">
                  <c:v>605.25540000000001</c:v>
                </c:pt>
                <c:pt idx="246">
                  <c:v>605.56940000000009</c:v>
                </c:pt>
                <c:pt idx="247">
                  <c:v>605.88240000000008</c:v>
                </c:pt>
                <c:pt idx="248">
                  <c:v>606.19640000000004</c:v>
                </c:pt>
                <c:pt idx="249">
                  <c:v>606.50940000000003</c:v>
                </c:pt>
                <c:pt idx="250">
                  <c:v>606.82339999999999</c:v>
                </c:pt>
                <c:pt idx="251">
                  <c:v>607.13740000000007</c:v>
                </c:pt>
                <c:pt idx="252">
                  <c:v>607.45040000000006</c:v>
                </c:pt>
                <c:pt idx="253">
                  <c:v>607.76440000000002</c:v>
                </c:pt>
                <c:pt idx="254">
                  <c:v>608.07740000000001</c:v>
                </c:pt>
                <c:pt idx="255">
                  <c:v>608.39140000000009</c:v>
                </c:pt>
                <c:pt idx="256">
                  <c:v>608.70540000000005</c:v>
                </c:pt>
                <c:pt idx="257">
                  <c:v>609.01840000000004</c:v>
                </c:pt>
                <c:pt idx="258">
                  <c:v>609.33239999999807</c:v>
                </c:pt>
                <c:pt idx="259">
                  <c:v>609.6454</c:v>
                </c:pt>
                <c:pt idx="260">
                  <c:v>609.95940000000007</c:v>
                </c:pt>
                <c:pt idx="261">
                  <c:v>610.27340000000254</c:v>
                </c:pt>
                <c:pt idx="262">
                  <c:v>610.58640000000003</c:v>
                </c:pt>
                <c:pt idx="263">
                  <c:v>610.90039999999999</c:v>
                </c:pt>
                <c:pt idx="264">
                  <c:v>611.21440000000052</c:v>
                </c:pt>
                <c:pt idx="265">
                  <c:v>611.52740000000006</c:v>
                </c:pt>
                <c:pt idx="266">
                  <c:v>611.8413999999982</c:v>
                </c:pt>
                <c:pt idx="267">
                  <c:v>612.15440000000001</c:v>
                </c:pt>
                <c:pt idx="268">
                  <c:v>612.46840000000009</c:v>
                </c:pt>
                <c:pt idx="269">
                  <c:v>612.78240000000005</c:v>
                </c:pt>
                <c:pt idx="270">
                  <c:v>613.09540000000004</c:v>
                </c:pt>
                <c:pt idx="271">
                  <c:v>613.40940000000001</c:v>
                </c:pt>
                <c:pt idx="272">
                  <c:v>613.72239999999999</c:v>
                </c:pt>
                <c:pt idx="273">
                  <c:v>614.03640000000007</c:v>
                </c:pt>
                <c:pt idx="274">
                  <c:v>614.35039999999947</c:v>
                </c:pt>
                <c:pt idx="275">
                  <c:v>614.66340000000002</c:v>
                </c:pt>
                <c:pt idx="276">
                  <c:v>614.97739999999999</c:v>
                </c:pt>
                <c:pt idx="277">
                  <c:v>615.29040000000055</c:v>
                </c:pt>
                <c:pt idx="278">
                  <c:v>615.60440000000051</c:v>
                </c:pt>
                <c:pt idx="279">
                  <c:v>615.91840000000002</c:v>
                </c:pt>
                <c:pt idx="280">
                  <c:v>616.23140000000001</c:v>
                </c:pt>
                <c:pt idx="281">
                  <c:v>616.54540000000009</c:v>
                </c:pt>
                <c:pt idx="282">
                  <c:v>616.85840000000007</c:v>
                </c:pt>
                <c:pt idx="283">
                  <c:v>617.17240000000004</c:v>
                </c:pt>
                <c:pt idx="284">
                  <c:v>617.4864</c:v>
                </c:pt>
                <c:pt idx="285">
                  <c:v>617.79940000000181</c:v>
                </c:pt>
                <c:pt idx="286">
                  <c:v>618.11340000000052</c:v>
                </c:pt>
                <c:pt idx="287">
                  <c:v>618.42739999999947</c:v>
                </c:pt>
                <c:pt idx="288">
                  <c:v>618.74040000000002</c:v>
                </c:pt>
                <c:pt idx="289">
                  <c:v>619.05439999999999</c:v>
                </c:pt>
                <c:pt idx="290">
                  <c:v>619.3673999999977</c:v>
                </c:pt>
                <c:pt idx="291">
                  <c:v>619.68140000000005</c:v>
                </c:pt>
                <c:pt idx="292">
                  <c:v>619.99540000000002</c:v>
                </c:pt>
                <c:pt idx="293">
                  <c:v>620.30840000000001</c:v>
                </c:pt>
                <c:pt idx="294">
                  <c:v>620.62240000000008</c:v>
                </c:pt>
                <c:pt idx="295">
                  <c:v>620.93540000000007</c:v>
                </c:pt>
                <c:pt idx="296">
                  <c:v>621.24940000000004</c:v>
                </c:pt>
                <c:pt idx="297">
                  <c:v>621.5634</c:v>
                </c:pt>
                <c:pt idx="298">
                  <c:v>621.87639999999999</c:v>
                </c:pt>
                <c:pt idx="299">
                  <c:v>622.19040000000052</c:v>
                </c:pt>
                <c:pt idx="300">
                  <c:v>622.50340000000051</c:v>
                </c:pt>
                <c:pt idx="301">
                  <c:v>622.8173999999982</c:v>
                </c:pt>
                <c:pt idx="302">
                  <c:v>623.13139999999999</c:v>
                </c:pt>
                <c:pt idx="303">
                  <c:v>623.44440000000009</c:v>
                </c:pt>
                <c:pt idx="304">
                  <c:v>623.75840000000005</c:v>
                </c:pt>
                <c:pt idx="305">
                  <c:v>624.07140000000004</c:v>
                </c:pt>
                <c:pt idx="306">
                  <c:v>624.3854</c:v>
                </c:pt>
                <c:pt idx="307">
                  <c:v>624.69940000000054</c:v>
                </c:pt>
                <c:pt idx="308">
                  <c:v>625.01240000000007</c:v>
                </c:pt>
                <c:pt idx="309">
                  <c:v>625.32639999999947</c:v>
                </c:pt>
                <c:pt idx="310">
                  <c:v>625.63940000000002</c:v>
                </c:pt>
                <c:pt idx="311">
                  <c:v>625.95339999999999</c:v>
                </c:pt>
                <c:pt idx="312">
                  <c:v>626.26740000000007</c:v>
                </c:pt>
                <c:pt idx="313">
                  <c:v>626.58040000000005</c:v>
                </c:pt>
                <c:pt idx="314">
                  <c:v>626.89440000000002</c:v>
                </c:pt>
                <c:pt idx="315">
                  <c:v>627.20840000000055</c:v>
                </c:pt>
                <c:pt idx="316">
                  <c:v>627.52140000000009</c:v>
                </c:pt>
                <c:pt idx="317">
                  <c:v>627.83539999999948</c:v>
                </c:pt>
                <c:pt idx="318">
                  <c:v>628.14840000000004</c:v>
                </c:pt>
                <c:pt idx="319">
                  <c:v>628.46239999999796</c:v>
                </c:pt>
                <c:pt idx="320">
                  <c:v>628.77640000000054</c:v>
                </c:pt>
                <c:pt idx="321">
                  <c:v>629.08940000000052</c:v>
                </c:pt>
                <c:pt idx="322">
                  <c:v>629.40340000000003</c:v>
                </c:pt>
                <c:pt idx="323">
                  <c:v>629.71640000000002</c:v>
                </c:pt>
                <c:pt idx="324">
                  <c:v>630.03039999999999</c:v>
                </c:pt>
                <c:pt idx="325">
                  <c:v>630.34440000000006</c:v>
                </c:pt>
                <c:pt idx="326">
                  <c:v>630.65739999999948</c:v>
                </c:pt>
                <c:pt idx="327">
                  <c:v>630.97140000000002</c:v>
                </c:pt>
                <c:pt idx="328">
                  <c:v>631.28440000000205</c:v>
                </c:pt>
                <c:pt idx="329">
                  <c:v>631.59840000000054</c:v>
                </c:pt>
                <c:pt idx="330">
                  <c:v>631.91239999999948</c:v>
                </c:pt>
                <c:pt idx="331">
                  <c:v>632.22540000000004</c:v>
                </c:pt>
                <c:pt idx="332">
                  <c:v>632.5394</c:v>
                </c:pt>
                <c:pt idx="333">
                  <c:v>632.85239999999794</c:v>
                </c:pt>
                <c:pt idx="334">
                  <c:v>633.16640000000007</c:v>
                </c:pt>
                <c:pt idx="335">
                  <c:v>633.48040000000003</c:v>
                </c:pt>
                <c:pt idx="336">
                  <c:v>633.79340000000207</c:v>
                </c:pt>
                <c:pt idx="337">
                  <c:v>634.10739999999998</c:v>
                </c:pt>
                <c:pt idx="338">
                  <c:v>634.42140000000006</c:v>
                </c:pt>
                <c:pt idx="339">
                  <c:v>634.73440000000005</c:v>
                </c:pt>
                <c:pt idx="340">
                  <c:v>635.04840000000002</c:v>
                </c:pt>
                <c:pt idx="341">
                  <c:v>635.36139999999796</c:v>
                </c:pt>
                <c:pt idx="342">
                  <c:v>635.67540000000054</c:v>
                </c:pt>
                <c:pt idx="343">
                  <c:v>635.98940000000005</c:v>
                </c:pt>
              </c:numCache>
            </c:numRef>
          </c:xVal>
          <c:yVal>
            <c:numRef>
              <c:f>'Графики спектров'!$C$2:$C$345</c:f>
              <c:numCache>
                <c:formatCode>General</c:formatCode>
                <c:ptCount val="344"/>
                <c:pt idx="0">
                  <c:v>7.4615400000000003</c:v>
                </c:pt>
                <c:pt idx="1">
                  <c:v>5.7692300000000003</c:v>
                </c:pt>
                <c:pt idx="2">
                  <c:v>5.38462</c:v>
                </c:pt>
                <c:pt idx="3">
                  <c:v>7.5384599999999997</c:v>
                </c:pt>
                <c:pt idx="4">
                  <c:v>5.30769</c:v>
                </c:pt>
                <c:pt idx="5">
                  <c:v>5</c:v>
                </c:pt>
                <c:pt idx="6">
                  <c:v>10.307700000000002</c:v>
                </c:pt>
                <c:pt idx="7">
                  <c:v>5</c:v>
                </c:pt>
                <c:pt idx="8">
                  <c:v>6.4615400000000003</c:v>
                </c:pt>
                <c:pt idx="9">
                  <c:v>7.8461499999999997</c:v>
                </c:pt>
                <c:pt idx="10">
                  <c:v>7.2307700000000024</c:v>
                </c:pt>
                <c:pt idx="11">
                  <c:v>4.5384599999999997</c:v>
                </c:pt>
                <c:pt idx="12">
                  <c:v>10.615400000000006</c:v>
                </c:pt>
                <c:pt idx="13">
                  <c:v>10.230799999999999</c:v>
                </c:pt>
                <c:pt idx="14">
                  <c:v>8.5384599999999988</c:v>
                </c:pt>
                <c:pt idx="15">
                  <c:v>8.6153900000000014</c:v>
                </c:pt>
                <c:pt idx="16">
                  <c:v>11</c:v>
                </c:pt>
                <c:pt idx="17">
                  <c:v>6.1538499999999985</c:v>
                </c:pt>
                <c:pt idx="18">
                  <c:v>5.1538499999999985</c:v>
                </c:pt>
                <c:pt idx="19">
                  <c:v>9.1538500000000003</c:v>
                </c:pt>
                <c:pt idx="20">
                  <c:v>4.6153799999999965</c:v>
                </c:pt>
                <c:pt idx="21">
                  <c:v>8.6153900000000014</c:v>
                </c:pt>
                <c:pt idx="22">
                  <c:v>6.4615400000000003</c:v>
                </c:pt>
                <c:pt idx="23">
                  <c:v>5.30769</c:v>
                </c:pt>
                <c:pt idx="24">
                  <c:v>11.7692</c:v>
                </c:pt>
                <c:pt idx="25">
                  <c:v>6.2307700000000024</c:v>
                </c:pt>
                <c:pt idx="26">
                  <c:v>6.2307700000000024</c:v>
                </c:pt>
                <c:pt idx="27">
                  <c:v>5.38462</c:v>
                </c:pt>
                <c:pt idx="28">
                  <c:v>3.38462</c:v>
                </c:pt>
                <c:pt idx="29">
                  <c:v>5.30769</c:v>
                </c:pt>
                <c:pt idx="30">
                  <c:v>9.6153900000000014</c:v>
                </c:pt>
                <c:pt idx="31">
                  <c:v>5.30769</c:v>
                </c:pt>
                <c:pt idx="32">
                  <c:v>6.5384599999999997</c:v>
                </c:pt>
                <c:pt idx="33">
                  <c:v>9.9230800000000006</c:v>
                </c:pt>
                <c:pt idx="34">
                  <c:v>3.2307700000000001</c:v>
                </c:pt>
                <c:pt idx="35">
                  <c:v>10.615400000000006</c:v>
                </c:pt>
                <c:pt idx="36">
                  <c:v>5.7692300000000003</c:v>
                </c:pt>
                <c:pt idx="37">
                  <c:v>4.38462</c:v>
                </c:pt>
                <c:pt idx="38">
                  <c:v>6.38462</c:v>
                </c:pt>
                <c:pt idx="39">
                  <c:v>8.7692300000000003</c:v>
                </c:pt>
                <c:pt idx="40">
                  <c:v>5.8461499999999997</c:v>
                </c:pt>
                <c:pt idx="41">
                  <c:v>4.6153799999999965</c:v>
                </c:pt>
                <c:pt idx="42">
                  <c:v>5.6923099999999955</c:v>
                </c:pt>
                <c:pt idx="43">
                  <c:v>4.6923099999999955</c:v>
                </c:pt>
                <c:pt idx="44">
                  <c:v>6</c:v>
                </c:pt>
                <c:pt idx="45">
                  <c:v>6.1538499999999985</c:v>
                </c:pt>
                <c:pt idx="46">
                  <c:v>9.3076900000000027</c:v>
                </c:pt>
                <c:pt idx="47">
                  <c:v>12.1538</c:v>
                </c:pt>
                <c:pt idx="48">
                  <c:v>8</c:v>
                </c:pt>
                <c:pt idx="49">
                  <c:v>5.8461499999999997</c:v>
                </c:pt>
                <c:pt idx="50">
                  <c:v>8.8461500000000015</c:v>
                </c:pt>
                <c:pt idx="51">
                  <c:v>12.9231</c:v>
                </c:pt>
                <c:pt idx="52">
                  <c:v>9.3076900000000027</c:v>
                </c:pt>
                <c:pt idx="53">
                  <c:v>1.9230799999999997</c:v>
                </c:pt>
                <c:pt idx="54">
                  <c:v>9.2307699999999997</c:v>
                </c:pt>
                <c:pt idx="55">
                  <c:v>11.307700000000002</c:v>
                </c:pt>
                <c:pt idx="56">
                  <c:v>14.7692</c:v>
                </c:pt>
                <c:pt idx="57">
                  <c:v>7.38462</c:v>
                </c:pt>
                <c:pt idx="58">
                  <c:v>15.538500000000001</c:v>
                </c:pt>
                <c:pt idx="59">
                  <c:v>8.4615400000000047</c:v>
                </c:pt>
                <c:pt idx="60">
                  <c:v>6.2307700000000024</c:v>
                </c:pt>
                <c:pt idx="61">
                  <c:v>10.692300000000001</c:v>
                </c:pt>
                <c:pt idx="62">
                  <c:v>4.4615400000000003</c:v>
                </c:pt>
                <c:pt idx="63">
                  <c:v>9.3846100000000003</c:v>
                </c:pt>
                <c:pt idx="64">
                  <c:v>6.5384599999999997</c:v>
                </c:pt>
                <c:pt idx="65">
                  <c:v>9.6923100000000009</c:v>
                </c:pt>
                <c:pt idx="66">
                  <c:v>11.307700000000002</c:v>
                </c:pt>
                <c:pt idx="67">
                  <c:v>10.692300000000001</c:v>
                </c:pt>
                <c:pt idx="68">
                  <c:v>10.7692</c:v>
                </c:pt>
                <c:pt idx="69">
                  <c:v>16.923100000000002</c:v>
                </c:pt>
                <c:pt idx="70">
                  <c:v>10.461500000000004</c:v>
                </c:pt>
                <c:pt idx="71">
                  <c:v>12.9231</c:v>
                </c:pt>
                <c:pt idx="72">
                  <c:v>10.7692</c:v>
                </c:pt>
                <c:pt idx="73">
                  <c:v>14</c:v>
                </c:pt>
                <c:pt idx="74">
                  <c:v>15.0769</c:v>
                </c:pt>
                <c:pt idx="75">
                  <c:v>13</c:v>
                </c:pt>
                <c:pt idx="76">
                  <c:v>18.076899999999988</c:v>
                </c:pt>
                <c:pt idx="77">
                  <c:v>22.384599999999942</c:v>
                </c:pt>
                <c:pt idx="78">
                  <c:v>24.384599999999942</c:v>
                </c:pt>
                <c:pt idx="79">
                  <c:v>33</c:v>
                </c:pt>
                <c:pt idx="80">
                  <c:v>29.692299999999989</c:v>
                </c:pt>
                <c:pt idx="81">
                  <c:v>30.8462</c:v>
                </c:pt>
                <c:pt idx="82">
                  <c:v>35.769200000000012</c:v>
                </c:pt>
                <c:pt idx="83">
                  <c:v>50.461500000000001</c:v>
                </c:pt>
                <c:pt idx="84">
                  <c:v>43.076900000000002</c:v>
                </c:pt>
                <c:pt idx="85">
                  <c:v>56.153800000000004</c:v>
                </c:pt>
                <c:pt idx="86">
                  <c:v>58.307699999999997</c:v>
                </c:pt>
                <c:pt idx="87">
                  <c:v>73.846199999999996</c:v>
                </c:pt>
                <c:pt idx="88">
                  <c:v>94.769200000000026</c:v>
                </c:pt>
                <c:pt idx="89">
                  <c:v>85.923100000000005</c:v>
                </c:pt>
                <c:pt idx="90">
                  <c:v>90.769200000000026</c:v>
                </c:pt>
                <c:pt idx="91">
                  <c:v>69.307699999999997</c:v>
                </c:pt>
                <c:pt idx="92">
                  <c:v>67.307699999999997</c:v>
                </c:pt>
                <c:pt idx="93">
                  <c:v>55.153800000000004</c:v>
                </c:pt>
                <c:pt idx="94">
                  <c:v>52.692300000000145</c:v>
                </c:pt>
                <c:pt idx="95">
                  <c:v>32.307699999999997</c:v>
                </c:pt>
                <c:pt idx="96">
                  <c:v>15.8462</c:v>
                </c:pt>
                <c:pt idx="97">
                  <c:v>29.230799999999938</c:v>
                </c:pt>
                <c:pt idx="98">
                  <c:v>16.461499999999919</c:v>
                </c:pt>
                <c:pt idx="99">
                  <c:v>12.9231</c:v>
                </c:pt>
                <c:pt idx="100">
                  <c:v>9.2307699999999997</c:v>
                </c:pt>
                <c:pt idx="101">
                  <c:v>16.384599999999942</c:v>
                </c:pt>
                <c:pt idx="102">
                  <c:v>11.9231</c:v>
                </c:pt>
                <c:pt idx="103">
                  <c:v>9.1538500000000003</c:v>
                </c:pt>
                <c:pt idx="104">
                  <c:v>5.1538499999999985</c:v>
                </c:pt>
                <c:pt idx="105">
                  <c:v>17.461499999999919</c:v>
                </c:pt>
                <c:pt idx="106">
                  <c:v>7.38462</c:v>
                </c:pt>
                <c:pt idx="107">
                  <c:v>9.0769200000000012</c:v>
                </c:pt>
                <c:pt idx="108">
                  <c:v>11.9231</c:v>
                </c:pt>
                <c:pt idx="109">
                  <c:v>15.8462</c:v>
                </c:pt>
                <c:pt idx="110">
                  <c:v>7.7692300000000003</c:v>
                </c:pt>
                <c:pt idx="111">
                  <c:v>12.7692</c:v>
                </c:pt>
                <c:pt idx="112">
                  <c:v>8.1538500000000003</c:v>
                </c:pt>
                <c:pt idx="113">
                  <c:v>6.38462</c:v>
                </c:pt>
                <c:pt idx="114">
                  <c:v>5.2307700000000024</c:v>
                </c:pt>
                <c:pt idx="115">
                  <c:v>6.38462</c:v>
                </c:pt>
                <c:pt idx="116">
                  <c:v>6.7692300000000003</c:v>
                </c:pt>
                <c:pt idx="117">
                  <c:v>4.9230799999999997</c:v>
                </c:pt>
                <c:pt idx="118">
                  <c:v>9</c:v>
                </c:pt>
                <c:pt idx="119">
                  <c:v>8.9230800000000006</c:v>
                </c:pt>
                <c:pt idx="120">
                  <c:v>11.1538</c:v>
                </c:pt>
                <c:pt idx="121">
                  <c:v>9.7692300000000003</c:v>
                </c:pt>
                <c:pt idx="122">
                  <c:v>6.30769</c:v>
                </c:pt>
                <c:pt idx="123">
                  <c:v>9.3846100000000003</c:v>
                </c:pt>
                <c:pt idx="124">
                  <c:v>7.30769</c:v>
                </c:pt>
                <c:pt idx="125">
                  <c:v>2.1538499999999967</c:v>
                </c:pt>
                <c:pt idx="126">
                  <c:v>5.30769</c:v>
                </c:pt>
                <c:pt idx="127">
                  <c:v>8.8461500000000015</c:v>
                </c:pt>
                <c:pt idx="128">
                  <c:v>7.1538499999999985</c:v>
                </c:pt>
                <c:pt idx="129">
                  <c:v>6.2307700000000024</c:v>
                </c:pt>
                <c:pt idx="130">
                  <c:v>10.615400000000006</c:v>
                </c:pt>
                <c:pt idx="131">
                  <c:v>10.461500000000004</c:v>
                </c:pt>
                <c:pt idx="132">
                  <c:v>10.538500000000001</c:v>
                </c:pt>
                <c:pt idx="133">
                  <c:v>8.7692300000000003</c:v>
                </c:pt>
                <c:pt idx="134">
                  <c:v>6.30769</c:v>
                </c:pt>
                <c:pt idx="135">
                  <c:v>8.1538500000000003</c:v>
                </c:pt>
                <c:pt idx="136">
                  <c:v>9.7692300000000003</c:v>
                </c:pt>
                <c:pt idx="137">
                  <c:v>11.461500000000004</c:v>
                </c:pt>
                <c:pt idx="138">
                  <c:v>8.1538500000000003</c:v>
                </c:pt>
                <c:pt idx="139">
                  <c:v>28</c:v>
                </c:pt>
                <c:pt idx="140">
                  <c:v>26.076899999999988</c:v>
                </c:pt>
                <c:pt idx="141">
                  <c:v>5.6923099999999955</c:v>
                </c:pt>
                <c:pt idx="142">
                  <c:v>10.230799999999999</c:v>
                </c:pt>
                <c:pt idx="143">
                  <c:v>8.3846100000000003</c:v>
                </c:pt>
                <c:pt idx="144">
                  <c:v>10.230799999999999</c:v>
                </c:pt>
                <c:pt idx="145">
                  <c:v>9.4615400000000047</c:v>
                </c:pt>
                <c:pt idx="146">
                  <c:v>9.5384599999999988</c:v>
                </c:pt>
                <c:pt idx="147">
                  <c:v>7.8461499999999997</c:v>
                </c:pt>
                <c:pt idx="148">
                  <c:v>7.38462</c:v>
                </c:pt>
                <c:pt idx="149">
                  <c:v>6.7692300000000003</c:v>
                </c:pt>
                <c:pt idx="150">
                  <c:v>9.1538500000000003</c:v>
                </c:pt>
                <c:pt idx="151">
                  <c:v>5.4615400000000003</c:v>
                </c:pt>
                <c:pt idx="152">
                  <c:v>8.9230800000000006</c:v>
                </c:pt>
                <c:pt idx="153">
                  <c:v>6.0769200000000003</c:v>
                </c:pt>
                <c:pt idx="154">
                  <c:v>6.0769200000000003</c:v>
                </c:pt>
                <c:pt idx="155">
                  <c:v>12</c:v>
                </c:pt>
                <c:pt idx="156">
                  <c:v>3.61538</c:v>
                </c:pt>
                <c:pt idx="157">
                  <c:v>8.3846100000000003</c:v>
                </c:pt>
                <c:pt idx="158">
                  <c:v>9.0769200000000012</c:v>
                </c:pt>
                <c:pt idx="159">
                  <c:v>12</c:v>
                </c:pt>
                <c:pt idx="160">
                  <c:v>4.9230799999999997</c:v>
                </c:pt>
                <c:pt idx="161">
                  <c:v>5.38462</c:v>
                </c:pt>
                <c:pt idx="162">
                  <c:v>9.6153900000000014</c:v>
                </c:pt>
                <c:pt idx="163">
                  <c:v>8</c:v>
                </c:pt>
                <c:pt idx="164">
                  <c:v>10.8462</c:v>
                </c:pt>
                <c:pt idx="165">
                  <c:v>8.9230800000000006</c:v>
                </c:pt>
                <c:pt idx="166">
                  <c:v>11.0769</c:v>
                </c:pt>
                <c:pt idx="167">
                  <c:v>4.4615400000000003</c:v>
                </c:pt>
                <c:pt idx="168">
                  <c:v>10.307700000000002</c:v>
                </c:pt>
                <c:pt idx="169">
                  <c:v>9.5384599999999988</c:v>
                </c:pt>
                <c:pt idx="170">
                  <c:v>7.6153799999999965</c:v>
                </c:pt>
                <c:pt idx="171">
                  <c:v>16.769199999999927</c:v>
                </c:pt>
                <c:pt idx="172">
                  <c:v>8</c:v>
                </c:pt>
                <c:pt idx="173">
                  <c:v>9.3076900000000027</c:v>
                </c:pt>
                <c:pt idx="174">
                  <c:v>3.5384599999999935</c:v>
                </c:pt>
                <c:pt idx="175">
                  <c:v>5.0769200000000003</c:v>
                </c:pt>
                <c:pt idx="176">
                  <c:v>8.1538500000000003</c:v>
                </c:pt>
                <c:pt idx="177">
                  <c:v>9</c:v>
                </c:pt>
                <c:pt idx="178">
                  <c:v>6.8461499999999997</c:v>
                </c:pt>
                <c:pt idx="179">
                  <c:v>3.0769199999999977</c:v>
                </c:pt>
                <c:pt idx="180">
                  <c:v>5.7692300000000003</c:v>
                </c:pt>
                <c:pt idx="181">
                  <c:v>7.6153799999999965</c:v>
                </c:pt>
                <c:pt idx="182">
                  <c:v>9.1538500000000003</c:v>
                </c:pt>
                <c:pt idx="183">
                  <c:v>6.30769</c:v>
                </c:pt>
                <c:pt idx="184">
                  <c:v>7.5384599999999997</c:v>
                </c:pt>
                <c:pt idx="185">
                  <c:v>7.30769</c:v>
                </c:pt>
                <c:pt idx="186">
                  <c:v>9</c:v>
                </c:pt>
                <c:pt idx="187">
                  <c:v>5.1538499999999985</c:v>
                </c:pt>
                <c:pt idx="188">
                  <c:v>7.4615400000000003</c:v>
                </c:pt>
                <c:pt idx="189">
                  <c:v>7.30769</c:v>
                </c:pt>
                <c:pt idx="190">
                  <c:v>7.7692300000000003</c:v>
                </c:pt>
                <c:pt idx="191">
                  <c:v>5</c:v>
                </c:pt>
                <c:pt idx="192">
                  <c:v>5.6153799999999965</c:v>
                </c:pt>
                <c:pt idx="193">
                  <c:v>6.6923099999999955</c:v>
                </c:pt>
                <c:pt idx="194">
                  <c:v>8.5384599999999988</c:v>
                </c:pt>
                <c:pt idx="195">
                  <c:v>6.5384599999999997</c:v>
                </c:pt>
                <c:pt idx="196">
                  <c:v>4.5384599999999997</c:v>
                </c:pt>
                <c:pt idx="197">
                  <c:v>3.38462</c:v>
                </c:pt>
                <c:pt idx="198">
                  <c:v>8.3076900000000027</c:v>
                </c:pt>
                <c:pt idx="199">
                  <c:v>13</c:v>
                </c:pt>
                <c:pt idx="200">
                  <c:v>6.9230799999999997</c:v>
                </c:pt>
                <c:pt idx="201">
                  <c:v>7.6153799999999965</c:v>
                </c:pt>
                <c:pt idx="202">
                  <c:v>16.153800000000061</c:v>
                </c:pt>
                <c:pt idx="203">
                  <c:v>22</c:v>
                </c:pt>
                <c:pt idx="204">
                  <c:v>7.0769200000000003</c:v>
                </c:pt>
                <c:pt idx="205">
                  <c:v>11.615400000000006</c:v>
                </c:pt>
                <c:pt idx="206">
                  <c:v>8</c:v>
                </c:pt>
                <c:pt idx="207">
                  <c:v>3.8461499999999935</c:v>
                </c:pt>
                <c:pt idx="208">
                  <c:v>5.0769200000000003</c:v>
                </c:pt>
                <c:pt idx="209">
                  <c:v>5.8461499999999997</c:v>
                </c:pt>
                <c:pt idx="210">
                  <c:v>2.0769199999999977</c:v>
                </c:pt>
                <c:pt idx="211">
                  <c:v>9.4615400000000047</c:v>
                </c:pt>
                <c:pt idx="212">
                  <c:v>6.2307700000000024</c:v>
                </c:pt>
                <c:pt idx="213">
                  <c:v>13.7692</c:v>
                </c:pt>
                <c:pt idx="214">
                  <c:v>6.6923099999999955</c:v>
                </c:pt>
                <c:pt idx="215">
                  <c:v>4.0769200000000003</c:v>
                </c:pt>
                <c:pt idx="216">
                  <c:v>10.9231</c:v>
                </c:pt>
                <c:pt idx="217">
                  <c:v>8.4615400000000047</c:v>
                </c:pt>
                <c:pt idx="218">
                  <c:v>6.4615400000000003</c:v>
                </c:pt>
                <c:pt idx="219">
                  <c:v>6.2307700000000024</c:v>
                </c:pt>
                <c:pt idx="220">
                  <c:v>3.4615399999999998</c:v>
                </c:pt>
                <c:pt idx="221">
                  <c:v>4.8461499999999997</c:v>
                </c:pt>
                <c:pt idx="222">
                  <c:v>4.6153799999999965</c:v>
                </c:pt>
                <c:pt idx="223">
                  <c:v>9.8461500000000015</c:v>
                </c:pt>
                <c:pt idx="224">
                  <c:v>4.1538499999999985</c:v>
                </c:pt>
                <c:pt idx="225">
                  <c:v>11.461500000000004</c:v>
                </c:pt>
                <c:pt idx="226">
                  <c:v>9.8461500000000015</c:v>
                </c:pt>
                <c:pt idx="227">
                  <c:v>7.8461499999999997</c:v>
                </c:pt>
                <c:pt idx="228">
                  <c:v>8.5384599999999988</c:v>
                </c:pt>
                <c:pt idx="229">
                  <c:v>3.0769199999999977</c:v>
                </c:pt>
                <c:pt idx="230">
                  <c:v>6.7692300000000003</c:v>
                </c:pt>
                <c:pt idx="231">
                  <c:v>7.9230799999999997</c:v>
                </c:pt>
                <c:pt idx="232">
                  <c:v>10.0769</c:v>
                </c:pt>
                <c:pt idx="233">
                  <c:v>5.30769</c:v>
                </c:pt>
                <c:pt idx="234">
                  <c:v>8.3076900000000027</c:v>
                </c:pt>
                <c:pt idx="235">
                  <c:v>6.6923099999999955</c:v>
                </c:pt>
                <c:pt idx="236">
                  <c:v>7</c:v>
                </c:pt>
                <c:pt idx="237">
                  <c:v>1.7692299999999963</c:v>
                </c:pt>
                <c:pt idx="238">
                  <c:v>5.1538499999999985</c:v>
                </c:pt>
                <c:pt idx="239">
                  <c:v>9.8461500000000015</c:v>
                </c:pt>
                <c:pt idx="240">
                  <c:v>10.384600000000002</c:v>
                </c:pt>
                <c:pt idx="241">
                  <c:v>6</c:v>
                </c:pt>
                <c:pt idx="242">
                  <c:v>9.3846100000000003</c:v>
                </c:pt>
                <c:pt idx="243">
                  <c:v>16.076899999999988</c:v>
                </c:pt>
                <c:pt idx="244">
                  <c:v>4.8461499999999997</c:v>
                </c:pt>
                <c:pt idx="245">
                  <c:v>10.9231</c:v>
                </c:pt>
                <c:pt idx="246">
                  <c:v>6.6153799999999965</c:v>
                </c:pt>
                <c:pt idx="247">
                  <c:v>8.7692300000000003</c:v>
                </c:pt>
                <c:pt idx="248">
                  <c:v>8.1538500000000003</c:v>
                </c:pt>
                <c:pt idx="249">
                  <c:v>6</c:v>
                </c:pt>
                <c:pt idx="250">
                  <c:v>6.5384599999999997</c:v>
                </c:pt>
                <c:pt idx="251">
                  <c:v>7.6153799999999965</c:v>
                </c:pt>
                <c:pt idx="252">
                  <c:v>3.69231</c:v>
                </c:pt>
                <c:pt idx="253">
                  <c:v>8.3846100000000003</c:v>
                </c:pt>
                <c:pt idx="254">
                  <c:v>8</c:v>
                </c:pt>
                <c:pt idx="255">
                  <c:v>12.9231</c:v>
                </c:pt>
                <c:pt idx="256">
                  <c:v>14.307700000000002</c:v>
                </c:pt>
                <c:pt idx="257">
                  <c:v>9.1538500000000003</c:v>
                </c:pt>
                <c:pt idx="258">
                  <c:v>7.38462</c:v>
                </c:pt>
                <c:pt idx="259">
                  <c:v>7.30769</c:v>
                </c:pt>
                <c:pt idx="260">
                  <c:v>5.4615400000000003</c:v>
                </c:pt>
                <c:pt idx="261">
                  <c:v>8.3846100000000003</c:v>
                </c:pt>
                <c:pt idx="262">
                  <c:v>6.0769200000000003</c:v>
                </c:pt>
                <c:pt idx="263">
                  <c:v>7.0769200000000003</c:v>
                </c:pt>
                <c:pt idx="264">
                  <c:v>15.307700000000002</c:v>
                </c:pt>
                <c:pt idx="265">
                  <c:v>5.0769200000000003</c:v>
                </c:pt>
                <c:pt idx="266">
                  <c:v>11.1538</c:v>
                </c:pt>
                <c:pt idx="267">
                  <c:v>4.8461499999999997</c:v>
                </c:pt>
                <c:pt idx="268">
                  <c:v>6.8461499999999997</c:v>
                </c:pt>
                <c:pt idx="269">
                  <c:v>9.2307699999999997</c:v>
                </c:pt>
                <c:pt idx="270">
                  <c:v>9.4615400000000047</c:v>
                </c:pt>
                <c:pt idx="271">
                  <c:v>13.1538</c:v>
                </c:pt>
                <c:pt idx="272">
                  <c:v>12.615400000000006</c:v>
                </c:pt>
                <c:pt idx="273">
                  <c:v>5.6923099999999955</c:v>
                </c:pt>
                <c:pt idx="274">
                  <c:v>13.8462</c:v>
                </c:pt>
                <c:pt idx="275">
                  <c:v>7.30769</c:v>
                </c:pt>
                <c:pt idx="276">
                  <c:v>10.461500000000004</c:v>
                </c:pt>
                <c:pt idx="277">
                  <c:v>7.6153799999999965</c:v>
                </c:pt>
                <c:pt idx="278">
                  <c:v>3.4615399999999998</c:v>
                </c:pt>
                <c:pt idx="279">
                  <c:v>5</c:v>
                </c:pt>
                <c:pt idx="280">
                  <c:v>9.8461500000000015</c:v>
                </c:pt>
                <c:pt idx="281">
                  <c:v>7.0769200000000003</c:v>
                </c:pt>
                <c:pt idx="282">
                  <c:v>14.384600000000002</c:v>
                </c:pt>
                <c:pt idx="283">
                  <c:v>8.3846100000000003</c:v>
                </c:pt>
                <c:pt idx="284">
                  <c:v>5.6923099999999955</c:v>
                </c:pt>
                <c:pt idx="285">
                  <c:v>8.5384599999999988</c:v>
                </c:pt>
                <c:pt idx="286">
                  <c:v>11.7692</c:v>
                </c:pt>
                <c:pt idx="287">
                  <c:v>4.4615400000000003</c:v>
                </c:pt>
                <c:pt idx="288">
                  <c:v>12.538500000000001</c:v>
                </c:pt>
                <c:pt idx="289">
                  <c:v>5.1538499999999985</c:v>
                </c:pt>
                <c:pt idx="290">
                  <c:v>13.615400000000006</c:v>
                </c:pt>
                <c:pt idx="291">
                  <c:v>10.461500000000004</c:v>
                </c:pt>
                <c:pt idx="292">
                  <c:v>4.6923099999999955</c:v>
                </c:pt>
                <c:pt idx="293">
                  <c:v>5.7692300000000003</c:v>
                </c:pt>
                <c:pt idx="294">
                  <c:v>8.3076900000000027</c:v>
                </c:pt>
                <c:pt idx="295">
                  <c:v>6</c:v>
                </c:pt>
                <c:pt idx="296">
                  <c:v>11.307700000000002</c:v>
                </c:pt>
                <c:pt idx="297">
                  <c:v>10.230799999999999</c:v>
                </c:pt>
                <c:pt idx="298">
                  <c:v>3.8461499999999935</c:v>
                </c:pt>
                <c:pt idx="299">
                  <c:v>3.69231</c:v>
                </c:pt>
                <c:pt idx="300">
                  <c:v>4.5384599999999997</c:v>
                </c:pt>
                <c:pt idx="301">
                  <c:v>7.5384599999999997</c:v>
                </c:pt>
                <c:pt idx="302">
                  <c:v>5</c:v>
                </c:pt>
                <c:pt idx="303">
                  <c:v>12.538500000000001</c:v>
                </c:pt>
                <c:pt idx="304">
                  <c:v>9.5384599999999988</c:v>
                </c:pt>
                <c:pt idx="305">
                  <c:v>4.0769200000000003</c:v>
                </c:pt>
                <c:pt idx="306">
                  <c:v>5.7692300000000003</c:v>
                </c:pt>
                <c:pt idx="307">
                  <c:v>5.8461499999999997</c:v>
                </c:pt>
                <c:pt idx="308">
                  <c:v>3.1538499999999967</c:v>
                </c:pt>
                <c:pt idx="309">
                  <c:v>7.0769200000000003</c:v>
                </c:pt>
                <c:pt idx="310">
                  <c:v>12.615400000000006</c:v>
                </c:pt>
                <c:pt idx="311">
                  <c:v>5.5384599999999997</c:v>
                </c:pt>
                <c:pt idx="312">
                  <c:v>10.461500000000004</c:v>
                </c:pt>
                <c:pt idx="313">
                  <c:v>8.5384599999999988</c:v>
                </c:pt>
                <c:pt idx="314">
                  <c:v>5.38462</c:v>
                </c:pt>
                <c:pt idx="315">
                  <c:v>8.6153900000000014</c:v>
                </c:pt>
                <c:pt idx="316">
                  <c:v>7.6153799999999965</c:v>
                </c:pt>
                <c:pt idx="317">
                  <c:v>18</c:v>
                </c:pt>
                <c:pt idx="318">
                  <c:v>4.5384599999999997</c:v>
                </c:pt>
                <c:pt idx="319">
                  <c:v>4.30769</c:v>
                </c:pt>
                <c:pt idx="320">
                  <c:v>7.1538499999999985</c:v>
                </c:pt>
                <c:pt idx="321">
                  <c:v>8.1538500000000003</c:v>
                </c:pt>
                <c:pt idx="322">
                  <c:v>7.30769</c:v>
                </c:pt>
                <c:pt idx="323">
                  <c:v>4.6153799999999965</c:v>
                </c:pt>
                <c:pt idx="324">
                  <c:v>72.769200000000026</c:v>
                </c:pt>
                <c:pt idx="325">
                  <c:v>10.307700000000002</c:v>
                </c:pt>
                <c:pt idx="326">
                  <c:v>7.6923099999999955</c:v>
                </c:pt>
                <c:pt idx="327">
                  <c:v>9.3076900000000027</c:v>
                </c:pt>
                <c:pt idx="328">
                  <c:v>9.4615400000000047</c:v>
                </c:pt>
                <c:pt idx="329">
                  <c:v>5.4615400000000003</c:v>
                </c:pt>
                <c:pt idx="330">
                  <c:v>14</c:v>
                </c:pt>
                <c:pt idx="331">
                  <c:v>8.4615400000000047</c:v>
                </c:pt>
                <c:pt idx="332">
                  <c:v>8.6153900000000014</c:v>
                </c:pt>
                <c:pt idx="333">
                  <c:v>5.7692300000000003</c:v>
                </c:pt>
                <c:pt idx="334">
                  <c:v>7.4615400000000003</c:v>
                </c:pt>
                <c:pt idx="335">
                  <c:v>8.5384599999999988</c:v>
                </c:pt>
                <c:pt idx="336">
                  <c:v>18.076899999999988</c:v>
                </c:pt>
                <c:pt idx="337">
                  <c:v>10.307700000000002</c:v>
                </c:pt>
                <c:pt idx="338">
                  <c:v>9.4615400000000047</c:v>
                </c:pt>
                <c:pt idx="339">
                  <c:v>7.30769</c:v>
                </c:pt>
                <c:pt idx="340">
                  <c:v>4.7692300000000003</c:v>
                </c:pt>
                <c:pt idx="341">
                  <c:v>11.230799999999999</c:v>
                </c:pt>
                <c:pt idx="342">
                  <c:v>5.6923099999999955</c:v>
                </c:pt>
                <c:pt idx="343">
                  <c:v>4.38462</c:v>
                </c:pt>
              </c:numCache>
            </c:numRef>
          </c:yVal>
          <c:smooth val="1"/>
        </c:ser>
        <c:axId val="169920000"/>
        <c:axId val="169921920"/>
      </c:scatterChart>
      <c:valAx>
        <c:axId val="169920000"/>
        <c:scaling>
          <c:orientation val="minMax"/>
          <c:max val="637"/>
          <c:min val="528"/>
        </c:scaling>
        <c:axPos val="b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ru-RU" sz="1000" b="1" i="0" u="none" strike="noStrike" baseline="0"/>
                  <a:t>Длина волны </a:t>
                </a:r>
                <a:r>
                  <a:rPr lang="el-GR" sz="1000" b="1" i="0" u="none" strike="noStrike" baseline="0"/>
                  <a:t>λ</a:t>
                </a:r>
                <a:r>
                  <a:rPr lang="ru-RU" sz="1000" b="1" i="0" u="none" strike="noStrike" baseline="0"/>
                  <a:t>, нм</a:t>
                </a:r>
                <a:endParaRPr lang="ru-RU"/>
              </a:p>
            </c:rich>
          </c:tx>
          <c:layout/>
        </c:title>
        <c:numFmt formatCode="General" sourceLinked="1"/>
        <c:tickLblPos val="nextTo"/>
        <c:crossAx val="169921920"/>
        <c:crosses val="autoZero"/>
        <c:crossBetween val="midCat"/>
        <c:majorUnit val="6"/>
      </c:valAx>
      <c:valAx>
        <c:axId val="169921920"/>
        <c:scaling>
          <c:orientation val="minMax"/>
        </c:scaling>
        <c:axPos val="l"/>
        <c:majorGridlines/>
        <c:title>
          <c:tx>
            <c:rich>
              <a:bodyPr rot="-5400000" vert="horz"/>
              <a:lstStyle/>
              <a:p>
                <a:pPr marL="0" marR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sz="1000" b="1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 sz="1000" b="1" i="0" baseline="0"/>
                  <a:t>Интенсивность, отсч.</a:t>
                </a:r>
                <a:endParaRPr lang="ru-RU" sz="1000"/>
              </a:p>
            </c:rich>
          </c:tx>
          <c:layout/>
        </c:title>
        <c:numFmt formatCode="General" sourceLinked="1"/>
        <c:tickLblPos val="nextTo"/>
        <c:crossAx val="169920000"/>
        <c:crosses val="autoZero"/>
        <c:crossBetween val="midCat"/>
      </c:valAx>
      <c:spPr>
        <a:solidFill>
          <a:schemeClr val="tx1"/>
        </a:solidFill>
      </c:spPr>
    </c:plotArea>
    <c:plotVisOnly val="1"/>
    <c:dispBlanksAs val="gap"/>
  </c:chart>
  <c:spPr>
    <a:noFill/>
  </c:spPr>
  <c:externalData r:id="rId2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lrMapOvr bg1="lt1" tx1="dk1" bg2="lt2" tx2="dk2" accent1="accent1" accent2="accent2" accent3="accent3" accent4="accent4" accent5="accent5" accent6="accent6" hlink="hlink" folHlink="folHlink"/>
  <c:chart>
    <c:title>
      <c:layout>
        <c:manualLayout>
          <c:xMode val="edge"/>
          <c:yMode val="edge"/>
          <c:x val="0.79211451110672249"/>
          <c:y val="2.7777777777778002E-2"/>
        </c:manualLayout>
      </c:layout>
      <c:txPr>
        <a:bodyPr/>
        <a:lstStyle/>
        <a:p>
          <a:pPr>
            <a:defRPr sz="1200"/>
          </a:pPr>
          <a:endParaRPr lang="ru-RU"/>
        </a:p>
      </c:txPr>
    </c:title>
    <c:plotArea>
      <c:layout/>
      <c:scatterChart>
        <c:scatterStyle val="smoothMarker"/>
        <c:ser>
          <c:idx val="0"/>
          <c:order val="0"/>
          <c:tx>
            <c:v>00:30-00:50</c:v>
          </c:tx>
          <c:spPr>
            <a:ln>
              <a:gradFill flip="none" rotWithShape="1">
                <a:gsLst>
                  <a:gs pos="0">
                    <a:srgbClr val="002EF0"/>
                  </a:gs>
                  <a:gs pos="23000">
                    <a:srgbClr val="00B0F0"/>
                  </a:gs>
                  <a:gs pos="41000">
                    <a:srgbClr val="22EE00"/>
                  </a:gs>
                  <a:gs pos="98000">
                    <a:srgbClr val="FFFF00"/>
                  </a:gs>
                </a:gsLst>
                <a:lin ang="0" scaled="1"/>
                <a:tileRect/>
              </a:gradFill>
            </a:ln>
          </c:spPr>
          <c:marker>
            <c:symbol val="none"/>
          </c:marker>
          <c:xVal>
            <c:numRef>
              <c:f>'Графики спектров'!$F$2:$F$345</c:f>
              <c:numCache>
                <c:formatCode>General</c:formatCode>
                <c:ptCount val="344"/>
                <c:pt idx="0">
                  <c:v>469.37939999999969</c:v>
                </c:pt>
                <c:pt idx="1">
                  <c:v>469.6934</c:v>
                </c:pt>
                <c:pt idx="2">
                  <c:v>470.00739999999911</c:v>
                </c:pt>
                <c:pt idx="3">
                  <c:v>470.32139999999873</c:v>
                </c:pt>
                <c:pt idx="4">
                  <c:v>470.6354</c:v>
                </c:pt>
                <c:pt idx="5">
                  <c:v>470.94839999999886</c:v>
                </c:pt>
                <c:pt idx="6">
                  <c:v>471.2623999999991</c:v>
                </c:pt>
                <c:pt idx="7">
                  <c:v>471.57639999999861</c:v>
                </c:pt>
                <c:pt idx="8">
                  <c:v>471.8904</c:v>
                </c:pt>
                <c:pt idx="9">
                  <c:v>472.20439999999923</c:v>
                </c:pt>
                <c:pt idx="10">
                  <c:v>472.51839999999885</c:v>
                </c:pt>
                <c:pt idx="11">
                  <c:v>472.83240000000001</c:v>
                </c:pt>
                <c:pt idx="12">
                  <c:v>473.14639999999969</c:v>
                </c:pt>
                <c:pt idx="13">
                  <c:v>473.46039999999886</c:v>
                </c:pt>
                <c:pt idx="14">
                  <c:v>473.77339999999873</c:v>
                </c:pt>
                <c:pt idx="15">
                  <c:v>474.0874</c:v>
                </c:pt>
                <c:pt idx="16">
                  <c:v>474.4013999999986</c:v>
                </c:pt>
                <c:pt idx="17">
                  <c:v>474.71539999999885</c:v>
                </c:pt>
                <c:pt idx="18">
                  <c:v>475.02939999999899</c:v>
                </c:pt>
                <c:pt idx="19">
                  <c:v>475.34339999999969</c:v>
                </c:pt>
                <c:pt idx="20">
                  <c:v>475.65740000000085</c:v>
                </c:pt>
                <c:pt idx="21">
                  <c:v>475.97139999999848</c:v>
                </c:pt>
                <c:pt idx="22">
                  <c:v>476.28539999999873</c:v>
                </c:pt>
                <c:pt idx="23">
                  <c:v>476.59839999999861</c:v>
                </c:pt>
                <c:pt idx="24">
                  <c:v>476.91239999999885</c:v>
                </c:pt>
                <c:pt idx="25">
                  <c:v>477.22639999999848</c:v>
                </c:pt>
                <c:pt idx="26">
                  <c:v>477.54039999999969</c:v>
                </c:pt>
                <c:pt idx="27">
                  <c:v>477.85440000000091</c:v>
                </c:pt>
                <c:pt idx="28">
                  <c:v>478.16839999999911</c:v>
                </c:pt>
                <c:pt idx="29">
                  <c:v>478.48239999999879</c:v>
                </c:pt>
                <c:pt idx="30">
                  <c:v>478.79639999999836</c:v>
                </c:pt>
                <c:pt idx="31">
                  <c:v>479.11039999999969</c:v>
                </c:pt>
                <c:pt idx="32">
                  <c:v>479.42339999999848</c:v>
                </c:pt>
                <c:pt idx="33">
                  <c:v>479.73739999999867</c:v>
                </c:pt>
                <c:pt idx="34">
                  <c:v>480.0514</c:v>
                </c:pt>
                <c:pt idx="35">
                  <c:v>480.36539999999923</c:v>
                </c:pt>
                <c:pt idx="36">
                  <c:v>480.67939999999999</c:v>
                </c:pt>
                <c:pt idx="37">
                  <c:v>480.99339999999853</c:v>
                </c:pt>
                <c:pt idx="38">
                  <c:v>481.30739999999969</c:v>
                </c:pt>
                <c:pt idx="39">
                  <c:v>481.62139999999886</c:v>
                </c:pt>
                <c:pt idx="40">
                  <c:v>481.93539999999848</c:v>
                </c:pt>
                <c:pt idx="41">
                  <c:v>482.2484</c:v>
                </c:pt>
                <c:pt idx="42">
                  <c:v>482.56239999999963</c:v>
                </c:pt>
                <c:pt idx="43">
                  <c:v>482.87639999999885</c:v>
                </c:pt>
                <c:pt idx="44">
                  <c:v>483.19039999999904</c:v>
                </c:pt>
                <c:pt idx="45">
                  <c:v>483.50439999999969</c:v>
                </c:pt>
                <c:pt idx="46">
                  <c:v>483.8184</c:v>
                </c:pt>
                <c:pt idx="47">
                  <c:v>484.13239999999911</c:v>
                </c:pt>
                <c:pt idx="48">
                  <c:v>484.44639999999873</c:v>
                </c:pt>
                <c:pt idx="49">
                  <c:v>484.7604</c:v>
                </c:pt>
                <c:pt idx="50">
                  <c:v>485.07339999999886</c:v>
                </c:pt>
                <c:pt idx="51">
                  <c:v>485.3873999999991</c:v>
                </c:pt>
                <c:pt idx="52">
                  <c:v>485.70139999999861</c:v>
                </c:pt>
                <c:pt idx="53">
                  <c:v>486.0154</c:v>
                </c:pt>
                <c:pt idx="54">
                  <c:v>486.32939999999923</c:v>
                </c:pt>
                <c:pt idx="55">
                  <c:v>486.64339999999999</c:v>
                </c:pt>
                <c:pt idx="56">
                  <c:v>486.95740000000001</c:v>
                </c:pt>
                <c:pt idx="57">
                  <c:v>487.27139999999861</c:v>
                </c:pt>
                <c:pt idx="58">
                  <c:v>487.58539999999886</c:v>
                </c:pt>
                <c:pt idx="59">
                  <c:v>487.89839999999873</c:v>
                </c:pt>
                <c:pt idx="60">
                  <c:v>488.21240000000006</c:v>
                </c:pt>
                <c:pt idx="61">
                  <c:v>488.52639999999855</c:v>
                </c:pt>
                <c:pt idx="62">
                  <c:v>488.84039999999999</c:v>
                </c:pt>
                <c:pt idx="63">
                  <c:v>489.15439999999995</c:v>
                </c:pt>
                <c:pt idx="64">
                  <c:v>489.46839999999861</c:v>
                </c:pt>
                <c:pt idx="65">
                  <c:v>489.7824</c:v>
                </c:pt>
                <c:pt idx="66">
                  <c:v>490.09639999999848</c:v>
                </c:pt>
                <c:pt idx="67">
                  <c:v>490.41039999999867</c:v>
                </c:pt>
                <c:pt idx="68">
                  <c:v>490.7244</c:v>
                </c:pt>
                <c:pt idx="69">
                  <c:v>491.03739999999885</c:v>
                </c:pt>
                <c:pt idx="70">
                  <c:v>491.35139999999905</c:v>
                </c:pt>
                <c:pt idx="71">
                  <c:v>491.66540000000032</c:v>
                </c:pt>
                <c:pt idx="72">
                  <c:v>491.9794</c:v>
                </c:pt>
                <c:pt idx="73">
                  <c:v>492.29339999999848</c:v>
                </c:pt>
                <c:pt idx="74">
                  <c:v>492.60740000000038</c:v>
                </c:pt>
                <c:pt idx="75">
                  <c:v>492.92139999999836</c:v>
                </c:pt>
                <c:pt idx="76">
                  <c:v>493.23539999999861</c:v>
                </c:pt>
                <c:pt idx="77">
                  <c:v>493.5494000000009</c:v>
                </c:pt>
                <c:pt idx="78">
                  <c:v>493.86239999999964</c:v>
                </c:pt>
                <c:pt idx="79">
                  <c:v>494.1764</c:v>
                </c:pt>
                <c:pt idx="80">
                  <c:v>494.49039999999854</c:v>
                </c:pt>
                <c:pt idx="81">
                  <c:v>494.80439999999993</c:v>
                </c:pt>
                <c:pt idx="82">
                  <c:v>495.11840000000001</c:v>
                </c:pt>
                <c:pt idx="83">
                  <c:v>495.43239999999861</c:v>
                </c:pt>
                <c:pt idx="84">
                  <c:v>495.7463999999988</c:v>
                </c:pt>
                <c:pt idx="85">
                  <c:v>496.06040000000002</c:v>
                </c:pt>
                <c:pt idx="86">
                  <c:v>496.37439999999964</c:v>
                </c:pt>
                <c:pt idx="87">
                  <c:v>496.68739999999963</c:v>
                </c:pt>
                <c:pt idx="88">
                  <c:v>497.00140000000005</c:v>
                </c:pt>
                <c:pt idx="89">
                  <c:v>497.31539999999899</c:v>
                </c:pt>
                <c:pt idx="90">
                  <c:v>497.62939999999969</c:v>
                </c:pt>
                <c:pt idx="91">
                  <c:v>497.94340000000005</c:v>
                </c:pt>
                <c:pt idx="92">
                  <c:v>498.25739999999905</c:v>
                </c:pt>
                <c:pt idx="93">
                  <c:v>498.57139999999873</c:v>
                </c:pt>
                <c:pt idx="94">
                  <c:v>498.88540000000006</c:v>
                </c:pt>
                <c:pt idx="95">
                  <c:v>499.19939999999963</c:v>
                </c:pt>
                <c:pt idx="96">
                  <c:v>499.51240000000001</c:v>
                </c:pt>
                <c:pt idx="97">
                  <c:v>499.82639999999861</c:v>
                </c:pt>
                <c:pt idx="98">
                  <c:v>500.14039999999994</c:v>
                </c:pt>
                <c:pt idx="99">
                  <c:v>500.45440000000002</c:v>
                </c:pt>
                <c:pt idx="100">
                  <c:v>500.76839999999885</c:v>
                </c:pt>
                <c:pt idx="101">
                  <c:v>501.08239999999898</c:v>
                </c:pt>
                <c:pt idx="102">
                  <c:v>501.39640000000003</c:v>
                </c:pt>
                <c:pt idx="103">
                  <c:v>501.71039999999886</c:v>
                </c:pt>
                <c:pt idx="104">
                  <c:v>502.0243999999991</c:v>
                </c:pt>
                <c:pt idx="105">
                  <c:v>502.33739999999898</c:v>
                </c:pt>
                <c:pt idx="106">
                  <c:v>502.65140000000002</c:v>
                </c:pt>
                <c:pt idx="107">
                  <c:v>502.96539999999885</c:v>
                </c:pt>
                <c:pt idx="108">
                  <c:v>503.27939999999899</c:v>
                </c:pt>
                <c:pt idx="109">
                  <c:v>503.59340000000003</c:v>
                </c:pt>
                <c:pt idx="110">
                  <c:v>503.9074</c:v>
                </c:pt>
                <c:pt idx="111">
                  <c:v>504.22139999999848</c:v>
                </c:pt>
                <c:pt idx="112">
                  <c:v>504.53539999999867</c:v>
                </c:pt>
                <c:pt idx="113">
                  <c:v>504.84940000000097</c:v>
                </c:pt>
                <c:pt idx="114">
                  <c:v>505.16239999999999</c:v>
                </c:pt>
                <c:pt idx="115">
                  <c:v>505.47639999999848</c:v>
                </c:pt>
                <c:pt idx="116">
                  <c:v>505.79040000000003</c:v>
                </c:pt>
                <c:pt idx="117">
                  <c:v>506.10440000000091</c:v>
                </c:pt>
                <c:pt idx="118">
                  <c:v>506.41839999999848</c:v>
                </c:pt>
                <c:pt idx="119">
                  <c:v>506.73239999999879</c:v>
                </c:pt>
                <c:pt idx="120">
                  <c:v>507.04640000000001</c:v>
                </c:pt>
                <c:pt idx="121">
                  <c:v>507.36039999999969</c:v>
                </c:pt>
                <c:pt idx="122">
                  <c:v>507.67439999999993</c:v>
                </c:pt>
                <c:pt idx="123">
                  <c:v>507.98740000000004</c:v>
                </c:pt>
                <c:pt idx="124">
                  <c:v>508.3014</c:v>
                </c:pt>
                <c:pt idx="125">
                  <c:v>508.61539999999923</c:v>
                </c:pt>
                <c:pt idx="126">
                  <c:v>508.92939999999879</c:v>
                </c:pt>
                <c:pt idx="127">
                  <c:v>509.24340000000001</c:v>
                </c:pt>
                <c:pt idx="128">
                  <c:v>509.55739999999969</c:v>
                </c:pt>
                <c:pt idx="129">
                  <c:v>509.8713999999988</c:v>
                </c:pt>
                <c:pt idx="130">
                  <c:v>510.18540000000002</c:v>
                </c:pt>
                <c:pt idx="131">
                  <c:v>510.49939999999867</c:v>
                </c:pt>
                <c:pt idx="132">
                  <c:v>510.81239999999963</c:v>
                </c:pt>
                <c:pt idx="133">
                  <c:v>511.1263999999988</c:v>
                </c:pt>
                <c:pt idx="134">
                  <c:v>511.44040000000001</c:v>
                </c:pt>
                <c:pt idx="135">
                  <c:v>511.75439999999969</c:v>
                </c:pt>
                <c:pt idx="136">
                  <c:v>512.0684</c:v>
                </c:pt>
                <c:pt idx="137">
                  <c:v>512.38240000000008</c:v>
                </c:pt>
                <c:pt idx="138">
                  <c:v>512.69640000000004</c:v>
                </c:pt>
                <c:pt idx="139">
                  <c:v>513.0104</c:v>
                </c:pt>
                <c:pt idx="140">
                  <c:v>513.32440000000008</c:v>
                </c:pt>
                <c:pt idx="141">
                  <c:v>513.63840000000005</c:v>
                </c:pt>
                <c:pt idx="142">
                  <c:v>513.95139999999947</c:v>
                </c:pt>
                <c:pt idx="143">
                  <c:v>514.2654</c:v>
                </c:pt>
                <c:pt idx="144">
                  <c:v>514.57940000000053</c:v>
                </c:pt>
                <c:pt idx="145">
                  <c:v>514.89340000000004</c:v>
                </c:pt>
                <c:pt idx="146">
                  <c:v>515.20740000000001</c:v>
                </c:pt>
                <c:pt idx="147">
                  <c:v>515.52140000000009</c:v>
                </c:pt>
                <c:pt idx="148">
                  <c:v>515.83539999999948</c:v>
                </c:pt>
                <c:pt idx="149">
                  <c:v>516.14940000000001</c:v>
                </c:pt>
                <c:pt idx="150">
                  <c:v>516.46340000000009</c:v>
                </c:pt>
                <c:pt idx="151">
                  <c:v>516.77640000000054</c:v>
                </c:pt>
                <c:pt idx="152">
                  <c:v>517.09040000000005</c:v>
                </c:pt>
                <c:pt idx="153">
                  <c:v>517.40440000000001</c:v>
                </c:pt>
                <c:pt idx="154">
                  <c:v>517.71840000000054</c:v>
                </c:pt>
                <c:pt idx="155">
                  <c:v>518.03239999999948</c:v>
                </c:pt>
                <c:pt idx="156">
                  <c:v>518.3463999999982</c:v>
                </c:pt>
                <c:pt idx="157">
                  <c:v>518.66039999999998</c:v>
                </c:pt>
                <c:pt idx="158">
                  <c:v>518.97440000000051</c:v>
                </c:pt>
                <c:pt idx="159">
                  <c:v>519.28840000000218</c:v>
                </c:pt>
                <c:pt idx="160">
                  <c:v>519.60140000000001</c:v>
                </c:pt>
                <c:pt idx="161">
                  <c:v>519.91540000000009</c:v>
                </c:pt>
                <c:pt idx="162">
                  <c:v>520.22940000000051</c:v>
                </c:pt>
                <c:pt idx="163">
                  <c:v>520.54340000000002</c:v>
                </c:pt>
                <c:pt idx="164">
                  <c:v>520.85739999999782</c:v>
                </c:pt>
                <c:pt idx="165">
                  <c:v>521.17140000000052</c:v>
                </c:pt>
                <c:pt idx="166">
                  <c:v>521.48540000000003</c:v>
                </c:pt>
                <c:pt idx="167">
                  <c:v>521.79940000000181</c:v>
                </c:pt>
                <c:pt idx="168">
                  <c:v>522.11240000000009</c:v>
                </c:pt>
                <c:pt idx="169">
                  <c:v>522.42640000000006</c:v>
                </c:pt>
                <c:pt idx="170">
                  <c:v>522.74040000000002</c:v>
                </c:pt>
                <c:pt idx="171">
                  <c:v>523.05439999999999</c:v>
                </c:pt>
                <c:pt idx="172">
                  <c:v>523.36840000000007</c:v>
                </c:pt>
                <c:pt idx="173">
                  <c:v>523.68240000000003</c:v>
                </c:pt>
                <c:pt idx="174">
                  <c:v>523.99639999999999</c:v>
                </c:pt>
                <c:pt idx="175">
                  <c:v>524.31040000000007</c:v>
                </c:pt>
                <c:pt idx="176">
                  <c:v>524.62440000000004</c:v>
                </c:pt>
                <c:pt idx="177">
                  <c:v>524.9384</c:v>
                </c:pt>
                <c:pt idx="178">
                  <c:v>525.25139999999999</c:v>
                </c:pt>
                <c:pt idx="179">
                  <c:v>525.56540000000007</c:v>
                </c:pt>
                <c:pt idx="180">
                  <c:v>525.87940000000003</c:v>
                </c:pt>
                <c:pt idx="181">
                  <c:v>526.19340000000182</c:v>
                </c:pt>
                <c:pt idx="182">
                  <c:v>526.50740000000008</c:v>
                </c:pt>
                <c:pt idx="183">
                  <c:v>526.82139999999947</c:v>
                </c:pt>
                <c:pt idx="184">
                  <c:v>527.1354</c:v>
                </c:pt>
                <c:pt idx="185">
                  <c:v>527.44940000000008</c:v>
                </c:pt>
                <c:pt idx="186">
                  <c:v>527.76340000000005</c:v>
                </c:pt>
                <c:pt idx="187">
                  <c:v>528.07640000000004</c:v>
                </c:pt>
                <c:pt idx="188">
                  <c:v>528.3904</c:v>
                </c:pt>
                <c:pt idx="189">
                  <c:v>528.70440000000053</c:v>
                </c:pt>
                <c:pt idx="190">
                  <c:v>529.01840000000004</c:v>
                </c:pt>
                <c:pt idx="191">
                  <c:v>529.33239999999807</c:v>
                </c:pt>
                <c:pt idx="192">
                  <c:v>529.64640000000009</c:v>
                </c:pt>
                <c:pt idx="193">
                  <c:v>529.96039999999948</c:v>
                </c:pt>
                <c:pt idx="194">
                  <c:v>530.27440000000206</c:v>
                </c:pt>
                <c:pt idx="195">
                  <c:v>530.58840000000055</c:v>
                </c:pt>
                <c:pt idx="196">
                  <c:v>530.90140000000008</c:v>
                </c:pt>
                <c:pt idx="197">
                  <c:v>531.21540000000005</c:v>
                </c:pt>
                <c:pt idx="198">
                  <c:v>531.52940000000001</c:v>
                </c:pt>
                <c:pt idx="199">
                  <c:v>531.84340000000009</c:v>
                </c:pt>
                <c:pt idx="200">
                  <c:v>532.15739999999948</c:v>
                </c:pt>
                <c:pt idx="201">
                  <c:v>532.47140000000002</c:v>
                </c:pt>
                <c:pt idx="202">
                  <c:v>532.78540000000055</c:v>
                </c:pt>
                <c:pt idx="203">
                  <c:v>533.09940000000051</c:v>
                </c:pt>
                <c:pt idx="204">
                  <c:v>533.41340000000002</c:v>
                </c:pt>
                <c:pt idx="205">
                  <c:v>533.72640000000001</c:v>
                </c:pt>
                <c:pt idx="206">
                  <c:v>534.04040000000009</c:v>
                </c:pt>
                <c:pt idx="207">
                  <c:v>534.35440000000006</c:v>
                </c:pt>
                <c:pt idx="208">
                  <c:v>534.66840000000002</c:v>
                </c:pt>
                <c:pt idx="209">
                  <c:v>534.98239999999998</c:v>
                </c:pt>
                <c:pt idx="210">
                  <c:v>535.29640000000052</c:v>
                </c:pt>
                <c:pt idx="211">
                  <c:v>535.61040000000003</c:v>
                </c:pt>
                <c:pt idx="212">
                  <c:v>535.92439999999999</c:v>
                </c:pt>
                <c:pt idx="213">
                  <c:v>536.23840000000052</c:v>
                </c:pt>
                <c:pt idx="214">
                  <c:v>536.55140000000006</c:v>
                </c:pt>
                <c:pt idx="215">
                  <c:v>536.8653999999982</c:v>
                </c:pt>
                <c:pt idx="216">
                  <c:v>537.17940000000181</c:v>
                </c:pt>
                <c:pt idx="217">
                  <c:v>537.49340000000052</c:v>
                </c:pt>
                <c:pt idx="218">
                  <c:v>537.80739999999946</c:v>
                </c:pt>
                <c:pt idx="219">
                  <c:v>538.12139999999999</c:v>
                </c:pt>
                <c:pt idx="220">
                  <c:v>538.43540000000007</c:v>
                </c:pt>
                <c:pt idx="221">
                  <c:v>538.74940000000004</c:v>
                </c:pt>
                <c:pt idx="222">
                  <c:v>539.0634</c:v>
                </c:pt>
                <c:pt idx="223">
                  <c:v>539.37639999999999</c:v>
                </c:pt>
                <c:pt idx="224">
                  <c:v>539.69040000000052</c:v>
                </c:pt>
                <c:pt idx="225">
                  <c:v>540.00440000000003</c:v>
                </c:pt>
                <c:pt idx="226">
                  <c:v>540.3184</c:v>
                </c:pt>
                <c:pt idx="227">
                  <c:v>540.63240000000008</c:v>
                </c:pt>
                <c:pt idx="228">
                  <c:v>540.94639999999947</c:v>
                </c:pt>
                <c:pt idx="229">
                  <c:v>541.2604</c:v>
                </c:pt>
                <c:pt idx="230">
                  <c:v>541.57440000000054</c:v>
                </c:pt>
                <c:pt idx="231">
                  <c:v>541.88840000000005</c:v>
                </c:pt>
                <c:pt idx="232">
                  <c:v>542.20140000000004</c:v>
                </c:pt>
                <c:pt idx="233">
                  <c:v>542.5154</c:v>
                </c:pt>
                <c:pt idx="234">
                  <c:v>542.82940000000008</c:v>
                </c:pt>
                <c:pt idx="235">
                  <c:v>543.14340000000004</c:v>
                </c:pt>
                <c:pt idx="236">
                  <c:v>543.45739999999807</c:v>
                </c:pt>
                <c:pt idx="237">
                  <c:v>543.77140000000054</c:v>
                </c:pt>
                <c:pt idx="238">
                  <c:v>544.08540000000005</c:v>
                </c:pt>
                <c:pt idx="239">
                  <c:v>544.39940000000001</c:v>
                </c:pt>
                <c:pt idx="240">
                  <c:v>544.71340000000055</c:v>
                </c:pt>
                <c:pt idx="241">
                  <c:v>545.02640000000008</c:v>
                </c:pt>
                <c:pt idx="242">
                  <c:v>545.34039999999948</c:v>
                </c:pt>
                <c:pt idx="243">
                  <c:v>545.65440000000001</c:v>
                </c:pt>
                <c:pt idx="244">
                  <c:v>545.96840000000009</c:v>
                </c:pt>
                <c:pt idx="245">
                  <c:v>546.28240000000005</c:v>
                </c:pt>
                <c:pt idx="246">
                  <c:v>546.59640000000002</c:v>
                </c:pt>
                <c:pt idx="247">
                  <c:v>546.91039999999998</c:v>
                </c:pt>
                <c:pt idx="248">
                  <c:v>547.22440000000051</c:v>
                </c:pt>
                <c:pt idx="249">
                  <c:v>547.53840000000002</c:v>
                </c:pt>
                <c:pt idx="250">
                  <c:v>547.85139999999819</c:v>
                </c:pt>
                <c:pt idx="251">
                  <c:v>548.16540000000009</c:v>
                </c:pt>
                <c:pt idx="252">
                  <c:v>548.47940000000051</c:v>
                </c:pt>
                <c:pt idx="253">
                  <c:v>548.79340000000207</c:v>
                </c:pt>
                <c:pt idx="254">
                  <c:v>549.10739999999998</c:v>
                </c:pt>
                <c:pt idx="255">
                  <c:v>549.42140000000006</c:v>
                </c:pt>
                <c:pt idx="256">
                  <c:v>549.73540000000003</c:v>
                </c:pt>
                <c:pt idx="257">
                  <c:v>550.04939999999999</c:v>
                </c:pt>
                <c:pt idx="258">
                  <c:v>550.36340000000007</c:v>
                </c:pt>
                <c:pt idx="259">
                  <c:v>550.67740000000003</c:v>
                </c:pt>
                <c:pt idx="260">
                  <c:v>550.99040000000002</c:v>
                </c:pt>
                <c:pt idx="261">
                  <c:v>551.30439999999999</c:v>
                </c:pt>
                <c:pt idx="262">
                  <c:v>551.61840000000052</c:v>
                </c:pt>
                <c:pt idx="263">
                  <c:v>551.93239999999946</c:v>
                </c:pt>
                <c:pt idx="264">
                  <c:v>552.24639999999999</c:v>
                </c:pt>
                <c:pt idx="265">
                  <c:v>552.56040000000007</c:v>
                </c:pt>
                <c:pt idx="266">
                  <c:v>552.87440000000004</c:v>
                </c:pt>
                <c:pt idx="267">
                  <c:v>553.18840000000193</c:v>
                </c:pt>
                <c:pt idx="268">
                  <c:v>553.50240000000008</c:v>
                </c:pt>
                <c:pt idx="269">
                  <c:v>553.81540000000007</c:v>
                </c:pt>
                <c:pt idx="270">
                  <c:v>554.12940000000003</c:v>
                </c:pt>
                <c:pt idx="271">
                  <c:v>554.4434</c:v>
                </c:pt>
                <c:pt idx="272">
                  <c:v>554.75740000000008</c:v>
                </c:pt>
                <c:pt idx="273">
                  <c:v>555.07140000000004</c:v>
                </c:pt>
                <c:pt idx="274">
                  <c:v>555.3854</c:v>
                </c:pt>
                <c:pt idx="275">
                  <c:v>555.69940000000054</c:v>
                </c:pt>
                <c:pt idx="276">
                  <c:v>556.01340000000005</c:v>
                </c:pt>
                <c:pt idx="277">
                  <c:v>556.32739999999819</c:v>
                </c:pt>
                <c:pt idx="278">
                  <c:v>556.6404</c:v>
                </c:pt>
                <c:pt idx="279">
                  <c:v>556.95440000000008</c:v>
                </c:pt>
                <c:pt idx="280">
                  <c:v>557.26840000000004</c:v>
                </c:pt>
                <c:pt idx="281">
                  <c:v>557.58240000000001</c:v>
                </c:pt>
                <c:pt idx="282">
                  <c:v>557.89640000000009</c:v>
                </c:pt>
                <c:pt idx="283">
                  <c:v>558.21040000000005</c:v>
                </c:pt>
                <c:pt idx="284">
                  <c:v>558.52440000000001</c:v>
                </c:pt>
                <c:pt idx="285">
                  <c:v>558.83840000000009</c:v>
                </c:pt>
                <c:pt idx="286">
                  <c:v>559.15240000000006</c:v>
                </c:pt>
                <c:pt idx="287">
                  <c:v>559.46539999999948</c:v>
                </c:pt>
                <c:pt idx="288">
                  <c:v>559.77940000000206</c:v>
                </c:pt>
                <c:pt idx="289">
                  <c:v>560.09340000000054</c:v>
                </c:pt>
                <c:pt idx="290">
                  <c:v>560.40739999999948</c:v>
                </c:pt>
                <c:pt idx="291">
                  <c:v>560.72140000000002</c:v>
                </c:pt>
                <c:pt idx="292">
                  <c:v>561.03539999999998</c:v>
                </c:pt>
                <c:pt idx="293">
                  <c:v>561.34940000000006</c:v>
                </c:pt>
                <c:pt idx="294">
                  <c:v>561.66340000000002</c:v>
                </c:pt>
                <c:pt idx="295">
                  <c:v>561.97739999999999</c:v>
                </c:pt>
                <c:pt idx="296">
                  <c:v>562.29040000000055</c:v>
                </c:pt>
                <c:pt idx="297">
                  <c:v>562.60440000000051</c:v>
                </c:pt>
                <c:pt idx="298">
                  <c:v>562.91840000000002</c:v>
                </c:pt>
                <c:pt idx="299">
                  <c:v>563.23239999999998</c:v>
                </c:pt>
                <c:pt idx="300">
                  <c:v>563.54640000000006</c:v>
                </c:pt>
                <c:pt idx="301">
                  <c:v>563.86039999999946</c:v>
                </c:pt>
                <c:pt idx="302">
                  <c:v>564.17440000000181</c:v>
                </c:pt>
                <c:pt idx="303">
                  <c:v>564.48840000000052</c:v>
                </c:pt>
                <c:pt idx="304">
                  <c:v>564.80239999999947</c:v>
                </c:pt>
                <c:pt idx="305">
                  <c:v>565.11540000000002</c:v>
                </c:pt>
                <c:pt idx="306">
                  <c:v>565.42939999999999</c:v>
                </c:pt>
                <c:pt idx="307">
                  <c:v>565.74340000000052</c:v>
                </c:pt>
                <c:pt idx="308">
                  <c:v>566.05739999999946</c:v>
                </c:pt>
                <c:pt idx="309">
                  <c:v>566.37139999999999</c:v>
                </c:pt>
                <c:pt idx="310">
                  <c:v>566.68540000000053</c:v>
                </c:pt>
                <c:pt idx="311">
                  <c:v>566.99940000000004</c:v>
                </c:pt>
                <c:pt idx="312">
                  <c:v>567.3134</c:v>
                </c:pt>
                <c:pt idx="313">
                  <c:v>567.62740000000008</c:v>
                </c:pt>
                <c:pt idx="314">
                  <c:v>567.94040000000007</c:v>
                </c:pt>
                <c:pt idx="315">
                  <c:v>568.25440000000003</c:v>
                </c:pt>
                <c:pt idx="316">
                  <c:v>568.5684</c:v>
                </c:pt>
                <c:pt idx="317">
                  <c:v>568.88240000000008</c:v>
                </c:pt>
                <c:pt idx="318">
                  <c:v>569.19640000000004</c:v>
                </c:pt>
                <c:pt idx="319">
                  <c:v>569.5104</c:v>
                </c:pt>
                <c:pt idx="320">
                  <c:v>569.82440000000008</c:v>
                </c:pt>
                <c:pt idx="321">
                  <c:v>570.13840000000005</c:v>
                </c:pt>
                <c:pt idx="322">
                  <c:v>570.45239999999819</c:v>
                </c:pt>
                <c:pt idx="323">
                  <c:v>570.7654</c:v>
                </c:pt>
                <c:pt idx="324">
                  <c:v>571.07940000000053</c:v>
                </c:pt>
                <c:pt idx="325">
                  <c:v>571.39340000000004</c:v>
                </c:pt>
                <c:pt idx="326">
                  <c:v>571.70740000000001</c:v>
                </c:pt>
                <c:pt idx="327">
                  <c:v>572.02140000000009</c:v>
                </c:pt>
                <c:pt idx="328">
                  <c:v>572.33539999999948</c:v>
                </c:pt>
                <c:pt idx="329">
                  <c:v>572.64940000000001</c:v>
                </c:pt>
                <c:pt idx="330">
                  <c:v>572.96340000000009</c:v>
                </c:pt>
                <c:pt idx="331">
                  <c:v>573.27740000000051</c:v>
                </c:pt>
                <c:pt idx="332">
                  <c:v>573.59140000000002</c:v>
                </c:pt>
                <c:pt idx="333">
                  <c:v>573.90440000000001</c:v>
                </c:pt>
                <c:pt idx="334">
                  <c:v>574.21840000000054</c:v>
                </c:pt>
                <c:pt idx="335">
                  <c:v>574.53239999999948</c:v>
                </c:pt>
                <c:pt idx="336">
                  <c:v>574.8463999999982</c:v>
                </c:pt>
                <c:pt idx="337">
                  <c:v>575.16039999999998</c:v>
                </c:pt>
                <c:pt idx="338">
                  <c:v>575.47440000000051</c:v>
                </c:pt>
                <c:pt idx="339">
                  <c:v>575.78840000000218</c:v>
                </c:pt>
                <c:pt idx="340">
                  <c:v>576.10239999999999</c:v>
                </c:pt>
                <c:pt idx="341">
                  <c:v>576.41540000000009</c:v>
                </c:pt>
                <c:pt idx="342">
                  <c:v>576.72940000000051</c:v>
                </c:pt>
                <c:pt idx="343">
                  <c:v>577.04340000000002</c:v>
                </c:pt>
              </c:numCache>
            </c:numRef>
          </c:xVal>
          <c:yVal>
            <c:numRef>
              <c:f>'Графики спектров'!$G$2:$G$345</c:f>
              <c:numCache>
                <c:formatCode>General</c:formatCode>
                <c:ptCount val="344"/>
                <c:pt idx="0">
                  <c:v>8.1</c:v>
                </c:pt>
                <c:pt idx="1">
                  <c:v>5.9</c:v>
                </c:pt>
                <c:pt idx="2">
                  <c:v>7.9</c:v>
                </c:pt>
                <c:pt idx="3">
                  <c:v>7.5</c:v>
                </c:pt>
                <c:pt idx="4">
                  <c:v>6.2</c:v>
                </c:pt>
                <c:pt idx="5">
                  <c:v>5.4</c:v>
                </c:pt>
                <c:pt idx="6">
                  <c:v>7.6</c:v>
                </c:pt>
                <c:pt idx="7">
                  <c:v>6.9</c:v>
                </c:pt>
                <c:pt idx="8">
                  <c:v>8.9</c:v>
                </c:pt>
                <c:pt idx="9">
                  <c:v>8.4</c:v>
                </c:pt>
                <c:pt idx="10">
                  <c:v>11.5</c:v>
                </c:pt>
                <c:pt idx="11">
                  <c:v>7.7</c:v>
                </c:pt>
                <c:pt idx="12">
                  <c:v>8.7000000000000011</c:v>
                </c:pt>
                <c:pt idx="13">
                  <c:v>7.8</c:v>
                </c:pt>
                <c:pt idx="14">
                  <c:v>2.1</c:v>
                </c:pt>
                <c:pt idx="15">
                  <c:v>4.4000000000000004</c:v>
                </c:pt>
                <c:pt idx="16">
                  <c:v>12</c:v>
                </c:pt>
                <c:pt idx="17">
                  <c:v>6.3</c:v>
                </c:pt>
                <c:pt idx="18">
                  <c:v>2.1</c:v>
                </c:pt>
                <c:pt idx="19">
                  <c:v>12.4</c:v>
                </c:pt>
                <c:pt idx="20">
                  <c:v>5.0999999999999996</c:v>
                </c:pt>
                <c:pt idx="21">
                  <c:v>8</c:v>
                </c:pt>
                <c:pt idx="22">
                  <c:v>2.1</c:v>
                </c:pt>
                <c:pt idx="23">
                  <c:v>4.2</c:v>
                </c:pt>
                <c:pt idx="24">
                  <c:v>12.7</c:v>
                </c:pt>
                <c:pt idx="25">
                  <c:v>6.4</c:v>
                </c:pt>
                <c:pt idx="26">
                  <c:v>5.9</c:v>
                </c:pt>
                <c:pt idx="27">
                  <c:v>4.4000000000000004</c:v>
                </c:pt>
                <c:pt idx="28">
                  <c:v>4.0999999999999996</c:v>
                </c:pt>
                <c:pt idx="29">
                  <c:v>7.9</c:v>
                </c:pt>
                <c:pt idx="30">
                  <c:v>7.2</c:v>
                </c:pt>
                <c:pt idx="31">
                  <c:v>5.6</c:v>
                </c:pt>
                <c:pt idx="32">
                  <c:v>6.5</c:v>
                </c:pt>
                <c:pt idx="33">
                  <c:v>9</c:v>
                </c:pt>
                <c:pt idx="34">
                  <c:v>5.8</c:v>
                </c:pt>
                <c:pt idx="35">
                  <c:v>9.4</c:v>
                </c:pt>
                <c:pt idx="36">
                  <c:v>4.0999999999999996</c:v>
                </c:pt>
                <c:pt idx="37">
                  <c:v>10.1</c:v>
                </c:pt>
                <c:pt idx="38">
                  <c:v>9.9</c:v>
                </c:pt>
                <c:pt idx="39">
                  <c:v>6.2</c:v>
                </c:pt>
                <c:pt idx="40">
                  <c:v>9.4</c:v>
                </c:pt>
                <c:pt idx="41">
                  <c:v>4</c:v>
                </c:pt>
                <c:pt idx="42">
                  <c:v>4.5999999999999996</c:v>
                </c:pt>
                <c:pt idx="43">
                  <c:v>2.7</c:v>
                </c:pt>
                <c:pt idx="44">
                  <c:v>4.7</c:v>
                </c:pt>
                <c:pt idx="45">
                  <c:v>6.6</c:v>
                </c:pt>
                <c:pt idx="46">
                  <c:v>14.7</c:v>
                </c:pt>
                <c:pt idx="47">
                  <c:v>3.7</c:v>
                </c:pt>
                <c:pt idx="48">
                  <c:v>5.6</c:v>
                </c:pt>
                <c:pt idx="49">
                  <c:v>8.5</c:v>
                </c:pt>
                <c:pt idx="50">
                  <c:v>12.7</c:v>
                </c:pt>
                <c:pt idx="51">
                  <c:v>15.5</c:v>
                </c:pt>
                <c:pt idx="52">
                  <c:v>16</c:v>
                </c:pt>
                <c:pt idx="53">
                  <c:v>39.4</c:v>
                </c:pt>
                <c:pt idx="54">
                  <c:v>20.5</c:v>
                </c:pt>
                <c:pt idx="55">
                  <c:v>19.2</c:v>
                </c:pt>
                <c:pt idx="56">
                  <c:v>14.6</c:v>
                </c:pt>
                <c:pt idx="57">
                  <c:v>17.399999999999999</c:v>
                </c:pt>
                <c:pt idx="58">
                  <c:v>15.7</c:v>
                </c:pt>
                <c:pt idx="59">
                  <c:v>11.2</c:v>
                </c:pt>
                <c:pt idx="60">
                  <c:v>11.8</c:v>
                </c:pt>
                <c:pt idx="61">
                  <c:v>16.8</c:v>
                </c:pt>
                <c:pt idx="62">
                  <c:v>17.100000000000001</c:v>
                </c:pt>
                <c:pt idx="63">
                  <c:v>11.5</c:v>
                </c:pt>
                <c:pt idx="64">
                  <c:v>9.6</c:v>
                </c:pt>
                <c:pt idx="65">
                  <c:v>16.899999999999999</c:v>
                </c:pt>
                <c:pt idx="66">
                  <c:v>25.1</c:v>
                </c:pt>
                <c:pt idx="67">
                  <c:v>12.8</c:v>
                </c:pt>
                <c:pt idx="68">
                  <c:v>18.100000000000001</c:v>
                </c:pt>
                <c:pt idx="69">
                  <c:v>20.399999999999999</c:v>
                </c:pt>
                <c:pt idx="70">
                  <c:v>17.7</c:v>
                </c:pt>
                <c:pt idx="71">
                  <c:v>15.8</c:v>
                </c:pt>
                <c:pt idx="72">
                  <c:v>13.4</c:v>
                </c:pt>
                <c:pt idx="73">
                  <c:v>16.3</c:v>
                </c:pt>
                <c:pt idx="74">
                  <c:v>14.6</c:v>
                </c:pt>
                <c:pt idx="75">
                  <c:v>14</c:v>
                </c:pt>
                <c:pt idx="76">
                  <c:v>13</c:v>
                </c:pt>
                <c:pt idx="77">
                  <c:v>14</c:v>
                </c:pt>
                <c:pt idx="78">
                  <c:v>11.1</c:v>
                </c:pt>
                <c:pt idx="79">
                  <c:v>26.9</c:v>
                </c:pt>
                <c:pt idx="80">
                  <c:v>8.2000000000000011</c:v>
                </c:pt>
                <c:pt idx="81">
                  <c:v>20.5</c:v>
                </c:pt>
                <c:pt idx="82">
                  <c:v>19.8</c:v>
                </c:pt>
                <c:pt idx="83">
                  <c:v>17.3</c:v>
                </c:pt>
                <c:pt idx="84">
                  <c:v>19.3</c:v>
                </c:pt>
                <c:pt idx="85">
                  <c:v>26.1</c:v>
                </c:pt>
                <c:pt idx="86">
                  <c:v>13.2</c:v>
                </c:pt>
                <c:pt idx="87">
                  <c:v>7.8</c:v>
                </c:pt>
                <c:pt idx="88">
                  <c:v>16.8</c:v>
                </c:pt>
                <c:pt idx="89">
                  <c:v>13.9</c:v>
                </c:pt>
                <c:pt idx="90">
                  <c:v>20</c:v>
                </c:pt>
                <c:pt idx="91">
                  <c:v>20.3</c:v>
                </c:pt>
                <c:pt idx="92">
                  <c:v>9.9</c:v>
                </c:pt>
                <c:pt idx="93">
                  <c:v>9</c:v>
                </c:pt>
                <c:pt idx="94">
                  <c:v>26.3</c:v>
                </c:pt>
                <c:pt idx="95">
                  <c:v>11.1</c:v>
                </c:pt>
                <c:pt idx="96">
                  <c:v>12.7</c:v>
                </c:pt>
                <c:pt idx="97">
                  <c:v>17.5</c:v>
                </c:pt>
                <c:pt idx="98">
                  <c:v>12.3</c:v>
                </c:pt>
                <c:pt idx="99">
                  <c:v>14.8</c:v>
                </c:pt>
                <c:pt idx="100">
                  <c:v>17.399999999999999</c:v>
                </c:pt>
                <c:pt idx="101">
                  <c:v>16.899999999999999</c:v>
                </c:pt>
                <c:pt idx="102">
                  <c:v>8.6</c:v>
                </c:pt>
                <c:pt idx="103">
                  <c:v>20.9</c:v>
                </c:pt>
                <c:pt idx="104">
                  <c:v>6.4</c:v>
                </c:pt>
                <c:pt idx="105">
                  <c:v>31.9</c:v>
                </c:pt>
                <c:pt idx="106">
                  <c:v>16.3</c:v>
                </c:pt>
                <c:pt idx="107">
                  <c:v>18.7</c:v>
                </c:pt>
                <c:pt idx="108">
                  <c:v>25.2</c:v>
                </c:pt>
                <c:pt idx="109">
                  <c:v>26.2</c:v>
                </c:pt>
                <c:pt idx="110">
                  <c:v>23.1</c:v>
                </c:pt>
                <c:pt idx="111">
                  <c:v>8.9</c:v>
                </c:pt>
                <c:pt idx="112">
                  <c:v>12.5</c:v>
                </c:pt>
                <c:pt idx="113">
                  <c:v>8.6</c:v>
                </c:pt>
                <c:pt idx="114">
                  <c:v>6.8</c:v>
                </c:pt>
                <c:pt idx="115">
                  <c:v>15.6</c:v>
                </c:pt>
                <c:pt idx="116">
                  <c:v>16.899999999999999</c:v>
                </c:pt>
                <c:pt idx="117">
                  <c:v>11.7</c:v>
                </c:pt>
                <c:pt idx="118">
                  <c:v>10.3</c:v>
                </c:pt>
                <c:pt idx="119">
                  <c:v>13.1</c:v>
                </c:pt>
                <c:pt idx="120">
                  <c:v>21.8</c:v>
                </c:pt>
                <c:pt idx="121">
                  <c:v>14.1</c:v>
                </c:pt>
                <c:pt idx="122">
                  <c:v>16.7</c:v>
                </c:pt>
                <c:pt idx="123">
                  <c:v>19.8</c:v>
                </c:pt>
                <c:pt idx="124">
                  <c:v>25.5</c:v>
                </c:pt>
                <c:pt idx="125">
                  <c:v>12.8</c:v>
                </c:pt>
                <c:pt idx="126">
                  <c:v>8.1</c:v>
                </c:pt>
                <c:pt idx="127">
                  <c:v>5.8</c:v>
                </c:pt>
                <c:pt idx="128">
                  <c:v>6.4</c:v>
                </c:pt>
                <c:pt idx="129">
                  <c:v>9.7000000000000011</c:v>
                </c:pt>
                <c:pt idx="130">
                  <c:v>15.6</c:v>
                </c:pt>
                <c:pt idx="131">
                  <c:v>18.100000000000001</c:v>
                </c:pt>
                <c:pt idx="132">
                  <c:v>14.2</c:v>
                </c:pt>
                <c:pt idx="133">
                  <c:v>12.9</c:v>
                </c:pt>
                <c:pt idx="134">
                  <c:v>15.2</c:v>
                </c:pt>
                <c:pt idx="135">
                  <c:v>17.899999999999999</c:v>
                </c:pt>
                <c:pt idx="136">
                  <c:v>17.100000000000001</c:v>
                </c:pt>
                <c:pt idx="137">
                  <c:v>7.6</c:v>
                </c:pt>
                <c:pt idx="138">
                  <c:v>16.600000000000001</c:v>
                </c:pt>
                <c:pt idx="139">
                  <c:v>12</c:v>
                </c:pt>
                <c:pt idx="140">
                  <c:v>18.2</c:v>
                </c:pt>
                <c:pt idx="141">
                  <c:v>16.3</c:v>
                </c:pt>
                <c:pt idx="142">
                  <c:v>10.7</c:v>
                </c:pt>
                <c:pt idx="143">
                  <c:v>14.3</c:v>
                </c:pt>
                <c:pt idx="144">
                  <c:v>10.8</c:v>
                </c:pt>
                <c:pt idx="145">
                  <c:v>14.6</c:v>
                </c:pt>
                <c:pt idx="146">
                  <c:v>8</c:v>
                </c:pt>
                <c:pt idx="147">
                  <c:v>8.5</c:v>
                </c:pt>
                <c:pt idx="148">
                  <c:v>14.3</c:v>
                </c:pt>
                <c:pt idx="149">
                  <c:v>15</c:v>
                </c:pt>
                <c:pt idx="150">
                  <c:v>14.2</c:v>
                </c:pt>
                <c:pt idx="151">
                  <c:v>15.4</c:v>
                </c:pt>
                <c:pt idx="152">
                  <c:v>13.8</c:v>
                </c:pt>
                <c:pt idx="153">
                  <c:v>12</c:v>
                </c:pt>
                <c:pt idx="154">
                  <c:v>9.1</c:v>
                </c:pt>
                <c:pt idx="155">
                  <c:v>17.2</c:v>
                </c:pt>
                <c:pt idx="156">
                  <c:v>18.600000000000001</c:v>
                </c:pt>
                <c:pt idx="157">
                  <c:v>19.8</c:v>
                </c:pt>
                <c:pt idx="158">
                  <c:v>12.5</c:v>
                </c:pt>
                <c:pt idx="159">
                  <c:v>15.8</c:v>
                </c:pt>
                <c:pt idx="160">
                  <c:v>12.6</c:v>
                </c:pt>
                <c:pt idx="161">
                  <c:v>9.5</c:v>
                </c:pt>
                <c:pt idx="162">
                  <c:v>13.4</c:v>
                </c:pt>
                <c:pt idx="163">
                  <c:v>10.8</c:v>
                </c:pt>
                <c:pt idx="164">
                  <c:v>15.6</c:v>
                </c:pt>
                <c:pt idx="165">
                  <c:v>10</c:v>
                </c:pt>
                <c:pt idx="166">
                  <c:v>9.2000000000000011</c:v>
                </c:pt>
                <c:pt idx="167">
                  <c:v>14.7</c:v>
                </c:pt>
                <c:pt idx="168">
                  <c:v>13.3</c:v>
                </c:pt>
                <c:pt idx="169">
                  <c:v>8.4</c:v>
                </c:pt>
                <c:pt idx="170">
                  <c:v>9.8000000000000007</c:v>
                </c:pt>
                <c:pt idx="171">
                  <c:v>12.5</c:v>
                </c:pt>
                <c:pt idx="172">
                  <c:v>10.7</c:v>
                </c:pt>
                <c:pt idx="173">
                  <c:v>12.6</c:v>
                </c:pt>
                <c:pt idx="174">
                  <c:v>9.4</c:v>
                </c:pt>
                <c:pt idx="175">
                  <c:v>15.7</c:v>
                </c:pt>
                <c:pt idx="176">
                  <c:v>12.4</c:v>
                </c:pt>
                <c:pt idx="177">
                  <c:v>12.4</c:v>
                </c:pt>
                <c:pt idx="178">
                  <c:v>14.2</c:v>
                </c:pt>
                <c:pt idx="179">
                  <c:v>21.3</c:v>
                </c:pt>
                <c:pt idx="180">
                  <c:v>23.1</c:v>
                </c:pt>
                <c:pt idx="181">
                  <c:v>9.6</c:v>
                </c:pt>
                <c:pt idx="182">
                  <c:v>6</c:v>
                </c:pt>
                <c:pt idx="183">
                  <c:v>7.6</c:v>
                </c:pt>
                <c:pt idx="184">
                  <c:v>9.3000000000000007</c:v>
                </c:pt>
                <c:pt idx="185">
                  <c:v>11.7</c:v>
                </c:pt>
                <c:pt idx="186">
                  <c:v>13.4</c:v>
                </c:pt>
                <c:pt idx="187">
                  <c:v>7.8</c:v>
                </c:pt>
                <c:pt idx="188">
                  <c:v>4.0999999999999996</c:v>
                </c:pt>
                <c:pt idx="189">
                  <c:v>6.1</c:v>
                </c:pt>
                <c:pt idx="190">
                  <c:v>9.9</c:v>
                </c:pt>
                <c:pt idx="191">
                  <c:v>10.200000000000001</c:v>
                </c:pt>
                <c:pt idx="192">
                  <c:v>11.1</c:v>
                </c:pt>
                <c:pt idx="193">
                  <c:v>13.6</c:v>
                </c:pt>
                <c:pt idx="194">
                  <c:v>14.4</c:v>
                </c:pt>
                <c:pt idx="195">
                  <c:v>16.100000000000001</c:v>
                </c:pt>
                <c:pt idx="196">
                  <c:v>8.6</c:v>
                </c:pt>
                <c:pt idx="197">
                  <c:v>11.6</c:v>
                </c:pt>
                <c:pt idx="198">
                  <c:v>12.5</c:v>
                </c:pt>
                <c:pt idx="199">
                  <c:v>11.7</c:v>
                </c:pt>
                <c:pt idx="200">
                  <c:v>6</c:v>
                </c:pt>
                <c:pt idx="201">
                  <c:v>12.2</c:v>
                </c:pt>
                <c:pt idx="202">
                  <c:v>9.2000000000000011</c:v>
                </c:pt>
                <c:pt idx="203">
                  <c:v>7.5</c:v>
                </c:pt>
                <c:pt idx="204">
                  <c:v>11.3</c:v>
                </c:pt>
                <c:pt idx="205">
                  <c:v>76.099999999999994</c:v>
                </c:pt>
                <c:pt idx="206">
                  <c:v>40.200000000000003</c:v>
                </c:pt>
                <c:pt idx="207">
                  <c:v>8.6</c:v>
                </c:pt>
                <c:pt idx="208">
                  <c:v>10.5</c:v>
                </c:pt>
                <c:pt idx="209">
                  <c:v>7.1</c:v>
                </c:pt>
                <c:pt idx="210">
                  <c:v>6.8</c:v>
                </c:pt>
                <c:pt idx="211">
                  <c:v>6.1</c:v>
                </c:pt>
                <c:pt idx="212">
                  <c:v>8</c:v>
                </c:pt>
                <c:pt idx="213">
                  <c:v>21.8</c:v>
                </c:pt>
                <c:pt idx="214">
                  <c:v>36</c:v>
                </c:pt>
                <c:pt idx="215">
                  <c:v>9.4</c:v>
                </c:pt>
                <c:pt idx="216">
                  <c:v>10.3</c:v>
                </c:pt>
                <c:pt idx="217">
                  <c:v>8.8000000000000007</c:v>
                </c:pt>
                <c:pt idx="218">
                  <c:v>10.1</c:v>
                </c:pt>
                <c:pt idx="219">
                  <c:v>12.6</c:v>
                </c:pt>
                <c:pt idx="220">
                  <c:v>6.5</c:v>
                </c:pt>
                <c:pt idx="221">
                  <c:v>4.9000000000000004</c:v>
                </c:pt>
                <c:pt idx="222">
                  <c:v>7.3</c:v>
                </c:pt>
                <c:pt idx="223">
                  <c:v>21.3</c:v>
                </c:pt>
                <c:pt idx="224">
                  <c:v>12.6</c:v>
                </c:pt>
                <c:pt idx="225">
                  <c:v>10.7</c:v>
                </c:pt>
                <c:pt idx="226">
                  <c:v>8</c:v>
                </c:pt>
                <c:pt idx="227">
                  <c:v>7.1</c:v>
                </c:pt>
                <c:pt idx="228">
                  <c:v>5</c:v>
                </c:pt>
                <c:pt idx="229">
                  <c:v>4.7</c:v>
                </c:pt>
                <c:pt idx="230">
                  <c:v>7</c:v>
                </c:pt>
                <c:pt idx="231">
                  <c:v>1.1000000000000001</c:v>
                </c:pt>
                <c:pt idx="232">
                  <c:v>5.2</c:v>
                </c:pt>
                <c:pt idx="233">
                  <c:v>5.0999999999999996</c:v>
                </c:pt>
                <c:pt idx="234">
                  <c:v>7.9</c:v>
                </c:pt>
                <c:pt idx="235">
                  <c:v>7.8</c:v>
                </c:pt>
                <c:pt idx="236">
                  <c:v>2.7</c:v>
                </c:pt>
                <c:pt idx="237">
                  <c:v>1.5</c:v>
                </c:pt>
                <c:pt idx="238">
                  <c:v>4.8</c:v>
                </c:pt>
                <c:pt idx="239">
                  <c:v>11.8</c:v>
                </c:pt>
                <c:pt idx="240">
                  <c:v>9.2000000000000011</c:v>
                </c:pt>
                <c:pt idx="241">
                  <c:v>4.2</c:v>
                </c:pt>
                <c:pt idx="242">
                  <c:v>5.8</c:v>
                </c:pt>
                <c:pt idx="243">
                  <c:v>13.8</c:v>
                </c:pt>
                <c:pt idx="244">
                  <c:v>8.8000000000000007</c:v>
                </c:pt>
                <c:pt idx="245">
                  <c:v>7.4</c:v>
                </c:pt>
                <c:pt idx="246">
                  <c:v>6.2</c:v>
                </c:pt>
                <c:pt idx="247">
                  <c:v>4.8</c:v>
                </c:pt>
                <c:pt idx="248">
                  <c:v>6.5</c:v>
                </c:pt>
                <c:pt idx="249">
                  <c:v>5.9</c:v>
                </c:pt>
                <c:pt idx="250">
                  <c:v>4.8</c:v>
                </c:pt>
                <c:pt idx="251">
                  <c:v>8.8000000000000007</c:v>
                </c:pt>
                <c:pt idx="252">
                  <c:v>9.7000000000000011</c:v>
                </c:pt>
                <c:pt idx="253">
                  <c:v>8.7000000000000011</c:v>
                </c:pt>
                <c:pt idx="254">
                  <c:v>10.6</c:v>
                </c:pt>
                <c:pt idx="255">
                  <c:v>9.9</c:v>
                </c:pt>
                <c:pt idx="256">
                  <c:v>11.5</c:v>
                </c:pt>
                <c:pt idx="257">
                  <c:v>11.1</c:v>
                </c:pt>
                <c:pt idx="258">
                  <c:v>10.3</c:v>
                </c:pt>
                <c:pt idx="259">
                  <c:v>7.2</c:v>
                </c:pt>
                <c:pt idx="260">
                  <c:v>8.1</c:v>
                </c:pt>
                <c:pt idx="261">
                  <c:v>13.4</c:v>
                </c:pt>
                <c:pt idx="262">
                  <c:v>8.7000000000000011</c:v>
                </c:pt>
                <c:pt idx="263">
                  <c:v>6.7</c:v>
                </c:pt>
                <c:pt idx="264">
                  <c:v>6.4</c:v>
                </c:pt>
                <c:pt idx="265">
                  <c:v>4.7</c:v>
                </c:pt>
                <c:pt idx="266">
                  <c:v>10</c:v>
                </c:pt>
                <c:pt idx="267">
                  <c:v>9.6</c:v>
                </c:pt>
                <c:pt idx="268">
                  <c:v>12.4</c:v>
                </c:pt>
                <c:pt idx="269">
                  <c:v>6.8</c:v>
                </c:pt>
                <c:pt idx="270">
                  <c:v>3.1</c:v>
                </c:pt>
                <c:pt idx="271">
                  <c:v>7.9</c:v>
                </c:pt>
                <c:pt idx="272">
                  <c:v>3.6</c:v>
                </c:pt>
                <c:pt idx="273">
                  <c:v>5.5</c:v>
                </c:pt>
                <c:pt idx="274">
                  <c:v>11.2</c:v>
                </c:pt>
                <c:pt idx="275">
                  <c:v>8.1</c:v>
                </c:pt>
                <c:pt idx="276">
                  <c:v>4.7</c:v>
                </c:pt>
                <c:pt idx="277">
                  <c:v>9.9</c:v>
                </c:pt>
                <c:pt idx="278">
                  <c:v>6</c:v>
                </c:pt>
                <c:pt idx="279">
                  <c:v>10.1</c:v>
                </c:pt>
                <c:pt idx="280">
                  <c:v>10.6</c:v>
                </c:pt>
                <c:pt idx="281">
                  <c:v>6.3</c:v>
                </c:pt>
                <c:pt idx="282">
                  <c:v>12</c:v>
                </c:pt>
                <c:pt idx="283">
                  <c:v>5.8</c:v>
                </c:pt>
                <c:pt idx="284">
                  <c:v>7.5</c:v>
                </c:pt>
                <c:pt idx="285">
                  <c:v>9.1</c:v>
                </c:pt>
                <c:pt idx="286">
                  <c:v>9.7000000000000011</c:v>
                </c:pt>
                <c:pt idx="287">
                  <c:v>4.5</c:v>
                </c:pt>
                <c:pt idx="288">
                  <c:v>11.9</c:v>
                </c:pt>
                <c:pt idx="289">
                  <c:v>7.2</c:v>
                </c:pt>
                <c:pt idx="290">
                  <c:v>8.2000000000000011</c:v>
                </c:pt>
                <c:pt idx="291">
                  <c:v>12.2</c:v>
                </c:pt>
                <c:pt idx="292">
                  <c:v>22</c:v>
                </c:pt>
                <c:pt idx="293">
                  <c:v>4.2</c:v>
                </c:pt>
                <c:pt idx="294">
                  <c:v>8.7000000000000011</c:v>
                </c:pt>
                <c:pt idx="295">
                  <c:v>15.2</c:v>
                </c:pt>
                <c:pt idx="296">
                  <c:v>10.5</c:v>
                </c:pt>
                <c:pt idx="297">
                  <c:v>10.4</c:v>
                </c:pt>
                <c:pt idx="298">
                  <c:v>4.5999999999999996</c:v>
                </c:pt>
                <c:pt idx="299">
                  <c:v>3.7</c:v>
                </c:pt>
                <c:pt idx="300">
                  <c:v>1.9000000000000001</c:v>
                </c:pt>
                <c:pt idx="301">
                  <c:v>7.2</c:v>
                </c:pt>
                <c:pt idx="302">
                  <c:v>13.3</c:v>
                </c:pt>
                <c:pt idx="303">
                  <c:v>10.3</c:v>
                </c:pt>
                <c:pt idx="304">
                  <c:v>11.6</c:v>
                </c:pt>
                <c:pt idx="305">
                  <c:v>6.3</c:v>
                </c:pt>
                <c:pt idx="306">
                  <c:v>3.4</c:v>
                </c:pt>
                <c:pt idx="307">
                  <c:v>7.3</c:v>
                </c:pt>
                <c:pt idx="308">
                  <c:v>7</c:v>
                </c:pt>
                <c:pt idx="309">
                  <c:v>8.5</c:v>
                </c:pt>
                <c:pt idx="310">
                  <c:v>8.8000000000000007</c:v>
                </c:pt>
                <c:pt idx="311">
                  <c:v>7.8</c:v>
                </c:pt>
                <c:pt idx="312">
                  <c:v>11.7</c:v>
                </c:pt>
                <c:pt idx="313">
                  <c:v>11.2</c:v>
                </c:pt>
                <c:pt idx="314">
                  <c:v>6.8</c:v>
                </c:pt>
                <c:pt idx="315">
                  <c:v>9.8000000000000007</c:v>
                </c:pt>
                <c:pt idx="316">
                  <c:v>4.7</c:v>
                </c:pt>
                <c:pt idx="317">
                  <c:v>6.1</c:v>
                </c:pt>
                <c:pt idx="318">
                  <c:v>5.6</c:v>
                </c:pt>
                <c:pt idx="319">
                  <c:v>5.9</c:v>
                </c:pt>
                <c:pt idx="320">
                  <c:v>10.3</c:v>
                </c:pt>
                <c:pt idx="321">
                  <c:v>8.5</c:v>
                </c:pt>
                <c:pt idx="322">
                  <c:v>8.7000000000000011</c:v>
                </c:pt>
                <c:pt idx="323">
                  <c:v>4.7</c:v>
                </c:pt>
                <c:pt idx="324">
                  <c:v>5.7</c:v>
                </c:pt>
                <c:pt idx="325">
                  <c:v>7</c:v>
                </c:pt>
                <c:pt idx="326">
                  <c:v>5.3</c:v>
                </c:pt>
                <c:pt idx="327">
                  <c:v>8.5</c:v>
                </c:pt>
                <c:pt idx="328">
                  <c:v>14.3</c:v>
                </c:pt>
                <c:pt idx="329">
                  <c:v>7.5</c:v>
                </c:pt>
                <c:pt idx="330">
                  <c:v>15.4</c:v>
                </c:pt>
                <c:pt idx="331">
                  <c:v>7</c:v>
                </c:pt>
                <c:pt idx="332">
                  <c:v>11.6</c:v>
                </c:pt>
                <c:pt idx="333">
                  <c:v>3</c:v>
                </c:pt>
                <c:pt idx="334">
                  <c:v>11.5</c:v>
                </c:pt>
                <c:pt idx="335">
                  <c:v>8.7000000000000011</c:v>
                </c:pt>
                <c:pt idx="336">
                  <c:v>11.1</c:v>
                </c:pt>
                <c:pt idx="337">
                  <c:v>13.3</c:v>
                </c:pt>
                <c:pt idx="338">
                  <c:v>9.3000000000000007</c:v>
                </c:pt>
                <c:pt idx="339">
                  <c:v>7.6</c:v>
                </c:pt>
                <c:pt idx="340">
                  <c:v>2.2999999999999998</c:v>
                </c:pt>
                <c:pt idx="341">
                  <c:v>4.9000000000000004</c:v>
                </c:pt>
                <c:pt idx="342">
                  <c:v>5</c:v>
                </c:pt>
                <c:pt idx="343">
                  <c:v>9.2000000000000011</c:v>
                </c:pt>
              </c:numCache>
            </c:numRef>
          </c:yVal>
          <c:smooth val="1"/>
        </c:ser>
        <c:axId val="172323200"/>
        <c:axId val="172325120"/>
      </c:scatterChart>
      <c:valAx>
        <c:axId val="172323200"/>
        <c:scaling>
          <c:orientation val="minMax"/>
          <c:max val="578"/>
          <c:min val="468"/>
        </c:scaling>
        <c:axPos val="b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ru-RU"/>
                  <a:t>Длина</a:t>
                </a:r>
                <a:r>
                  <a:rPr lang="ru-RU" baseline="0"/>
                  <a:t> волны </a:t>
                </a:r>
                <a:r>
                  <a:rPr lang="el-GR" baseline="0">
                    <a:latin typeface="Calibri"/>
                  </a:rPr>
                  <a:t>λ</a:t>
                </a:r>
                <a:r>
                  <a:rPr lang="ru-RU" baseline="0"/>
                  <a:t>, нм</a:t>
                </a:r>
                <a:endParaRPr lang="ru-RU"/>
              </a:p>
            </c:rich>
          </c:tx>
          <c:layout/>
        </c:title>
        <c:numFmt formatCode="General" sourceLinked="1"/>
        <c:tickLblPos val="nextTo"/>
        <c:crossAx val="172325120"/>
        <c:crosses val="autoZero"/>
        <c:crossBetween val="midCat"/>
        <c:majorUnit val="6"/>
      </c:valAx>
      <c:valAx>
        <c:axId val="172325120"/>
        <c:scaling>
          <c:orientation val="minMax"/>
        </c:scaling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ru-RU"/>
                  <a:t>Интенсивность</a:t>
                </a:r>
                <a:r>
                  <a:rPr lang="ru-RU" baseline="0"/>
                  <a:t>, отсч.</a:t>
                </a:r>
                <a:endParaRPr lang="ru-RU"/>
              </a:p>
            </c:rich>
          </c:tx>
          <c:layout/>
        </c:title>
        <c:numFmt formatCode="General" sourceLinked="1"/>
        <c:tickLblPos val="nextTo"/>
        <c:crossAx val="172323200"/>
        <c:crosses val="autoZero"/>
        <c:crossBetween val="midCat"/>
      </c:valAx>
      <c:spPr>
        <a:solidFill>
          <a:prstClr val="black"/>
        </a:solidFill>
      </c:spPr>
    </c:plotArea>
    <c:plotVisOnly val="1"/>
    <c:dispBlanksAs val="gap"/>
  </c:chart>
  <c:externalData r:id="rId2"/>
</c:chartSpace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8A967F8-2B49-4411-BC82-7C3AD011A637}" type="datetimeFigureOut">
              <a:rPr lang="ru-RU" smtClean="0"/>
              <a:pPr/>
              <a:t>27.09.2021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06BB430-DC61-4C5E-8FC2-69EAF0E935BE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Telescope" TargetMode="External"/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Резонансные отражения, наблюдения и приложения. Итоги 15 летнего проекта.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6BB430-DC61-4C5E-8FC2-69EAF0E935BE}" type="slidenum">
              <a:rPr lang="ru-RU" smtClean="0"/>
              <a:pPr/>
              <a:t>1</a:t>
            </a:fld>
            <a:endParaRPr lang="ru-RU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Но прежде чем рассмотреть лидарные отражения,  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6BB430-DC61-4C5E-8FC2-69EAF0E935BE}" type="slidenum">
              <a:rPr lang="ru-RU" smtClean="0"/>
              <a:pPr/>
              <a:t>2</a:t>
            </a:fld>
            <a:endParaRPr lang="ru-RU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OR's optical equipment includes a 3.5 meter </a:t>
            </a:r>
            <a:r>
              <a:rPr lang="en-US" dirty="0" smtClean="0">
                <a:hlinkClick r:id="rId3" tooltip="Telescope"/>
              </a:rPr>
              <a:t>telescope</a:t>
            </a:r>
            <a:r>
              <a:rPr lang="en-US" dirty="0" smtClean="0"/>
              <a:t> which is "one of the largest telescopes in the world equipped with adaptive optics designed for satellite tracking" according to the Air Force, a 1.5 meter telescope, and a 1-meter beam director.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E0FD8D-8170-47BE-851B-435E2A0DDF3F}" type="slidenum">
              <a:rPr lang="ru-RU" smtClean="0"/>
              <a:pPr/>
              <a:t>12</a:t>
            </a:fld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2D9AD7-6522-4237-84DC-40FFAE39B481}" type="datetimeFigureOut">
              <a:rPr lang="ru-RU" smtClean="0"/>
              <a:pPr/>
              <a:t>27.09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FAD1C5-6615-4753-9861-1A051EFC2AEA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2D9AD7-6522-4237-84DC-40FFAE39B481}" type="datetimeFigureOut">
              <a:rPr lang="ru-RU" smtClean="0"/>
              <a:pPr/>
              <a:t>27.09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FAD1C5-6615-4753-9861-1A051EFC2AEA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2D9AD7-6522-4237-84DC-40FFAE39B481}" type="datetimeFigureOut">
              <a:rPr lang="ru-RU" smtClean="0"/>
              <a:pPr/>
              <a:t>27.09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FAD1C5-6615-4753-9861-1A051EFC2AEA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>
  <p:cSld name="Заголовок, два объекта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half" idx="3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Дата 5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7F73A1-EBFF-4243-A7FF-28363777B598}" type="datetimeFigureOut">
              <a:rPr lang="ru-RU"/>
              <a:pPr>
                <a:defRPr/>
              </a:pPr>
              <a:t>27.09.2021</a:t>
            </a:fld>
            <a:endParaRPr lang="ru-RU" dirty="0"/>
          </a:p>
        </p:txBody>
      </p:sp>
      <p:sp>
        <p:nvSpPr>
          <p:cNvPr id="7" name="Нижний колонтитул 6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CEDEA4-2B47-4B91-8733-38B09D8A1DDF}" type="slidenum">
              <a:rPr lang="ru-RU"/>
              <a:pPr>
                <a:defRPr/>
              </a:pPr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Заголовок и таблиц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аблица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923680-A399-43B8-A53E-8AAF4AFAAABC}" type="datetimeFigureOut">
              <a:rPr lang="ru-RU"/>
              <a:pPr>
                <a:defRPr/>
              </a:pPr>
              <a:t>27.09.2021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CBD7DC-8253-4425-A09C-2A4F55F26999}" type="slidenum">
              <a:rPr lang="ru-RU"/>
              <a:pPr>
                <a:defRPr/>
              </a:pPr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2D9AD7-6522-4237-84DC-40FFAE39B481}" type="datetimeFigureOut">
              <a:rPr lang="ru-RU" smtClean="0"/>
              <a:pPr/>
              <a:t>27.09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FAD1C5-6615-4753-9861-1A051EFC2AEA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2D9AD7-6522-4237-84DC-40FFAE39B481}" type="datetimeFigureOut">
              <a:rPr lang="ru-RU" smtClean="0"/>
              <a:pPr/>
              <a:t>27.09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FAD1C5-6615-4753-9861-1A051EFC2AEA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2D9AD7-6522-4237-84DC-40FFAE39B481}" type="datetimeFigureOut">
              <a:rPr lang="ru-RU" smtClean="0"/>
              <a:pPr/>
              <a:t>27.09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FAD1C5-6615-4753-9861-1A051EFC2AEA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2D9AD7-6522-4237-84DC-40FFAE39B481}" type="datetimeFigureOut">
              <a:rPr lang="ru-RU" smtClean="0"/>
              <a:pPr/>
              <a:t>27.09.2021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FAD1C5-6615-4753-9861-1A051EFC2AEA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2D9AD7-6522-4237-84DC-40FFAE39B481}" type="datetimeFigureOut">
              <a:rPr lang="ru-RU" smtClean="0"/>
              <a:pPr/>
              <a:t>27.09.2021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FAD1C5-6615-4753-9861-1A051EFC2AEA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2D9AD7-6522-4237-84DC-40FFAE39B481}" type="datetimeFigureOut">
              <a:rPr lang="ru-RU" smtClean="0"/>
              <a:pPr/>
              <a:t>27.09.2021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FAD1C5-6615-4753-9861-1A051EFC2AEA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2D9AD7-6522-4237-84DC-40FFAE39B481}" type="datetimeFigureOut">
              <a:rPr lang="ru-RU" smtClean="0"/>
              <a:pPr/>
              <a:t>27.09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FAD1C5-6615-4753-9861-1A051EFC2AEA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2D9AD7-6522-4237-84DC-40FFAE39B481}" type="datetimeFigureOut">
              <a:rPr lang="ru-RU" smtClean="0"/>
              <a:pPr/>
              <a:t>27.09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FAD1C5-6615-4753-9861-1A051EFC2AEA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2D9AD7-6522-4237-84DC-40FFAE39B481}" type="datetimeFigureOut">
              <a:rPr lang="ru-RU" smtClean="0"/>
              <a:pPr/>
              <a:t>27.09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EFAD1C5-6615-4753-9861-1A051EFC2AEA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  <p:sldLayoutId id="2147483662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hyperlink" Target="https://en.wikipedia.org/wiki/Telescope" TargetMode="External"/><Relationship Id="rId5" Type="http://schemas.openxmlformats.org/officeDocument/2006/relationships/image" Target="../media/image13.jpeg"/><Relationship Id="rId4" Type="http://schemas.openxmlformats.org/officeDocument/2006/relationships/image" Target="../media/image12.jpe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7.bin"/><Relationship Id="rId5" Type="http://schemas.openxmlformats.org/officeDocument/2006/relationships/image" Target="../media/image36.jpeg"/><Relationship Id="rId10" Type="http://schemas.openxmlformats.org/officeDocument/2006/relationships/oleObject" Target="../embeddings/oleObject6.bin"/><Relationship Id="rId4" Type="http://schemas.openxmlformats.org/officeDocument/2006/relationships/image" Target="../media/image35.jpeg"/><Relationship Id="rId9" Type="http://schemas.openxmlformats.org/officeDocument/2006/relationships/oleObject" Target="../embeddings/oleObject5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203356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785786" y="714356"/>
            <a:ext cx="7772400" cy="1470025"/>
          </a:xfrm>
        </p:spPr>
        <p:txBody>
          <a:bodyPr>
            <a:normAutofit/>
          </a:bodyPr>
          <a:lstStyle/>
          <a:p>
            <a:r>
              <a:rPr lang="en-US" dirty="0" err="1" smtClean="0">
                <a:solidFill>
                  <a:schemeClr val="bg1"/>
                </a:solidFill>
              </a:rPr>
              <a:t>Thermospheric</a:t>
            </a:r>
            <a:r>
              <a:rPr lang="en-US" dirty="0" smtClean="0">
                <a:solidFill>
                  <a:schemeClr val="bg1"/>
                </a:solidFill>
              </a:rPr>
              <a:t> lidar</a:t>
            </a:r>
            <a:r>
              <a:rPr lang="ru-RU" dirty="0" smtClean="0"/>
              <a:t/>
            </a:r>
            <a:br>
              <a:rPr lang="ru-RU" dirty="0" smtClean="0"/>
            </a:br>
            <a:endParaRPr lang="ru-RU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4572000" y="3071810"/>
            <a:ext cx="3929090" cy="1214446"/>
          </a:xfrm>
        </p:spPr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B.M. Shevtsov</a:t>
            </a:r>
            <a:endParaRPr lang="ru-RU" dirty="0" smtClean="0">
              <a:solidFill>
                <a:schemeClr val="bg1"/>
              </a:solidFill>
            </a:endParaRPr>
          </a:p>
          <a:p>
            <a:r>
              <a:rPr lang="en-US" dirty="0" smtClean="0">
                <a:solidFill>
                  <a:schemeClr val="bg1"/>
                </a:solidFill>
              </a:rPr>
              <a:t>IKIR FEB RAS</a:t>
            </a:r>
            <a:endParaRPr lang="ru-RU" dirty="0">
              <a:solidFill>
                <a:schemeClr val="bg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071670" y="1714488"/>
            <a:ext cx="66023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Resonant reflections, observations and applications</a:t>
            </a:r>
            <a:endParaRPr lang="ru-RU" sz="2400" dirty="0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857884" y="2428868"/>
            <a:ext cx="30718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Results of the 15 years</a:t>
            </a:r>
            <a:endParaRPr lang="ru-RU" sz="2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err="1" smtClean="0"/>
              <a:t>Thermospheric</a:t>
            </a:r>
            <a:r>
              <a:rPr lang="en-US" sz="3600" dirty="0" smtClean="0"/>
              <a:t>  He Lidar for He 1083 nm</a:t>
            </a:r>
            <a:endParaRPr lang="ru-RU" sz="3600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357298"/>
            <a:ext cx="9144000" cy="55007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059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28728" y="1428736"/>
            <a:ext cx="60960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Прямоугольник 4"/>
          <p:cNvSpPr/>
          <p:nvPr/>
        </p:nvSpPr>
        <p:spPr>
          <a:xfrm>
            <a:off x="1571604" y="6143644"/>
            <a:ext cx="505022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Observations are expected</a:t>
            </a:r>
            <a:r>
              <a:rPr lang="ru-RU" sz="2400" b="1" dirty="0" smtClean="0"/>
              <a:t> </a:t>
            </a:r>
            <a:r>
              <a:rPr lang="en-US" sz="2400" b="1" dirty="0" smtClean="0"/>
              <a:t>from 2005.</a:t>
            </a:r>
            <a:endParaRPr lang="ru-RU" sz="24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785786" y="285728"/>
            <a:ext cx="800105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Waldrop, L. S.,  R. B. Kerr,  S. A. Gonzalez,  M. P. </a:t>
            </a:r>
            <a:r>
              <a:rPr lang="en-US" sz="2000" dirty="0" err="1" smtClean="0"/>
              <a:t>Sulzer</a:t>
            </a:r>
            <a:r>
              <a:rPr lang="en-US" sz="2000" dirty="0" smtClean="0"/>
              <a:t>,  J. </a:t>
            </a:r>
            <a:r>
              <a:rPr lang="en-US" sz="2000" dirty="0" err="1" smtClean="0"/>
              <a:t>Noto</a:t>
            </a:r>
            <a:r>
              <a:rPr lang="en-US" sz="2000" dirty="0" smtClean="0"/>
              <a:t>,  and  F. </a:t>
            </a:r>
            <a:r>
              <a:rPr lang="en-US" sz="2000" dirty="0" err="1" smtClean="0"/>
              <a:t>Kamalabadi</a:t>
            </a:r>
            <a:r>
              <a:rPr lang="en-US" sz="2000" dirty="0" smtClean="0"/>
              <a:t>.  </a:t>
            </a:r>
            <a:r>
              <a:rPr lang="en-US" sz="2000" b="1" dirty="0" smtClean="0"/>
              <a:t>Generation  of  </a:t>
            </a:r>
            <a:r>
              <a:rPr lang="en-US" sz="2000" b="1" dirty="0" err="1" smtClean="0"/>
              <a:t>metastable</a:t>
            </a:r>
            <a:r>
              <a:rPr lang="en-US" sz="2000" b="1" dirty="0" smtClean="0"/>
              <a:t>  helium  and  the  1083nm  emission  in  the upper</a:t>
            </a:r>
            <a:r>
              <a:rPr lang="en-US" sz="2000" dirty="0" smtClean="0"/>
              <a:t>  </a:t>
            </a:r>
            <a:r>
              <a:rPr lang="en-US" sz="2000" b="1" dirty="0" smtClean="0"/>
              <a:t>thermosphere. </a:t>
            </a:r>
            <a:r>
              <a:rPr lang="en-US" sz="2000" dirty="0" smtClean="0"/>
              <a:t>J. </a:t>
            </a:r>
            <a:r>
              <a:rPr lang="en-US" sz="2000" dirty="0" err="1" smtClean="0"/>
              <a:t>Geophys</a:t>
            </a:r>
            <a:r>
              <a:rPr lang="en-US" sz="2000" dirty="0" smtClean="0"/>
              <a:t>. Res., 110(A08304),  </a:t>
            </a:r>
            <a:r>
              <a:rPr lang="en-US" sz="2000" b="1" dirty="0" smtClean="0"/>
              <a:t>2005</a:t>
            </a:r>
            <a:r>
              <a:rPr lang="en-US" sz="2000" dirty="0" smtClean="0"/>
              <a:t>.</a:t>
            </a:r>
            <a:endParaRPr lang="ru-RU" sz="2000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6878572" y="0"/>
            <a:ext cx="22654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err="1" smtClean="0"/>
              <a:t>Starfire</a:t>
            </a:r>
            <a:r>
              <a:rPr lang="en-US" b="1" dirty="0" smtClean="0"/>
              <a:t> Optical Range</a:t>
            </a:r>
            <a:endParaRPr lang="en-US" b="1" dirty="0"/>
          </a:p>
        </p:txBody>
      </p:sp>
      <p:pic>
        <p:nvPicPr>
          <p:cNvPr id="99330" name="Picture 2" descr="https://upload.wikimedia.org/wikipedia/commons/thumb/7/7e/Starfire_Optical_Range.jpg/1024px-Starfire_Optical_Range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"/>
            <a:ext cx="4857752" cy="2143116"/>
          </a:xfrm>
          <a:prstGeom prst="rect">
            <a:avLst/>
          </a:prstGeom>
          <a:noFill/>
        </p:spPr>
      </p:pic>
      <p:pic>
        <p:nvPicPr>
          <p:cNvPr id="99332" name="Picture 4" descr="https://upload.wikimedia.org/wikipedia/commons/thumb/2/25/Starfire_Optical_Range_-_three_lasers_into_space.jpg/800px-Starfire_Optical_Range_-_three_lasers_into_space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2105024"/>
            <a:ext cx="4829175" cy="4752976"/>
          </a:xfrm>
          <a:prstGeom prst="rect">
            <a:avLst/>
          </a:prstGeom>
          <a:noFill/>
        </p:spPr>
      </p:pic>
      <p:pic>
        <p:nvPicPr>
          <p:cNvPr id="99334" name="Picture 6" descr="https://upload.wikimedia.org/wikipedia/commons/thumb/5/5d/Starfire_Optical_Range_-_sodium_laser.jpg/800px-Starfire_Optical_Range_-_sodium_laser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827446" y="357166"/>
            <a:ext cx="4316554" cy="6500834"/>
          </a:xfrm>
          <a:prstGeom prst="rect">
            <a:avLst/>
          </a:prstGeom>
          <a:noFill/>
        </p:spPr>
      </p:pic>
      <p:sp>
        <p:nvSpPr>
          <p:cNvPr id="6" name="Прямоугольник 5"/>
          <p:cNvSpPr/>
          <p:nvPr/>
        </p:nvSpPr>
        <p:spPr>
          <a:xfrm>
            <a:off x="2143108" y="2143116"/>
            <a:ext cx="4572000" cy="175432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SOR's optical equipment includes a 3.5 meter </a:t>
            </a:r>
            <a:r>
              <a:rPr lang="en-US" dirty="0" smtClean="0">
                <a:solidFill>
                  <a:schemeClr val="bg1"/>
                </a:solidFill>
                <a:hlinkClick r:id="rId6" tooltip="Telescope"/>
              </a:rPr>
              <a:t>telescope</a:t>
            </a:r>
            <a:r>
              <a:rPr lang="en-US" dirty="0" smtClean="0">
                <a:solidFill>
                  <a:schemeClr val="bg1"/>
                </a:solidFill>
              </a:rPr>
              <a:t> which is "one of the largest telescopes in the world equipped with adaptive optics designed for satellite tracking" according to the Air Force, a 1.5 meter telescope, and a 1-meter beam director.</a:t>
            </a:r>
            <a:endParaRPr lang="ru-RU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203356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extBox 3"/>
          <p:cNvSpPr txBox="1"/>
          <p:nvPr/>
        </p:nvSpPr>
        <p:spPr>
          <a:xfrm>
            <a:off x="5429256" y="428604"/>
            <a:ext cx="34290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</a:t>
            </a:r>
            <a:r>
              <a:rPr lang="en-US" sz="2400" dirty="0" smtClean="0">
                <a:solidFill>
                  <a:schemeClr val="bg1"/>
                </a:solidFill>
              </a:rPr>
              <a:t>KIR FEB RAS, Kamchatka</a:t>
            </a:r>
            <a:endParaRPr lang="ru-RU" sz="2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677400" cy="7461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extBox 2"/>
          <p:cNvSpPr txBox="1"/>
          <p:nvPr/>
        </p:nvSpPr>
        <p:spPr>
          <a:xfrm>
            <a:off x="1000100" y="1785926"/>
            <a:ext cx="12144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elescope</a:t>
            </a:r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4429124" y="1071546"/>
            <a:ext cx="12858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econd transmitter</a:t>
            </a:r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6929454" y="1000108"/>
            <a:ext cx="128588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rst transmitter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6" name="TextBox 5"/>
          <p:cNvSpPr txBox="1"/>
          <p:nvPr/>
        </p:nvSpPr>
        <p:spPr>
          <a:xfrm>
            <a:off x="571472" y="500042"/>
            <a:ext cx="12858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Receiver</a:t>
            </a:r>
            <a:endParaRPr lang="ru-RU" sz="2000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93725" y="1654175"/>
            <a:ext cx="7956550" cy="3549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extBox 3"/>
          <p:cNvSpPr txBox="1"/>
          <p:nvPr/>
        </p:nvSpPr>
        <p:spPr>
          <a:xfrm>
            <a:off x="928662" y="714356"/>
            <a:ext cx="14287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>
                <a:solidFill>
                  <a:srgbClr val="FF0000"/>
                </a:solidFill>
              </a:rPr>
              <a:t>2006 г.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714744" y="714356"/>
            <a:ext cx="12858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>
                <a:solidFill>
                  <a:srgbClr val="FF0000"/>
                </a:solidFill>
              </a:rPr>
              <a:t>2015 г.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857224" y="285728"/>
            <a:ext cx="16920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First transmitter</a:t>
            </a:r>
            <a:endParaRPr lang="ru-RU" dirty="0"/>
          </a:p>
        </p:txBody>
      </p:sp>
      <p:sp>
        <p:nvSpPr>
          <p:cNvPr id="8" name="TextBox 7"/>
          <p:cNvSpPr txBox="1"/>
          <p:nvPr/>
        </p:nvSpPr>
        <p:spPr>
          <a:xfrm>
            <a:off x="3643306" y="285728"/>
            <a:ext cx="20717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econd transmitter</a:t>
            </a:r>
            <a:endParaRPr lang="ru-RU" dirty="0" smtClean="0"/>
          </a:p>
        </p:txBody>
      </p:sp>
      <p:sp>
        <p:nvSpPr>
          <p:cNvPr id="9" name="TextBox 8"/>
          <p:cNvSpPr txBox="1"/>
          <p:nvPr/>
        </p:nvSpPr>
        <p:spPr>
          <a:xfrm>
            <a:off x="6572264" y="357166"/>
            <a:ext cx="1785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ceiver</a:t>
            </a:r>
            <a:endParaRPr lang="ru-RU" dirty="0" smtClean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85918" y="4071942"/>
            <a:ext cx="5581650" cy="2160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357158" y="214290"/>
            <a:ext cx="27146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2014 </a:t>
            </a:r>
            <a:r>
              <a:rPr lang="en-US" dirty="0" smtClean="0"/>
              <a:t> and 2017</a:t>
            </a:r>
            <a:endParaRPr lang="ru-RU" dirty="0"/>
          </a:p>
        </p:txBody>
      </p:sp>
      <p:sp>
        <p:nvSpPr>
          <p:cNvPr id="7" name="TextBox 6"/>
          <p:cNvSpPr txBox="1"/>
          <p:nvPr/>
        </p:nvSpPr>
        <p:spPr>
          <a:xfrm>
            <a:off x="285688" y="928670"/>
            <a:ext cx="80725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Dipole transitions of excited ions of oxygen and nitrogen atoms</a:t>
            </a:r>
            <a:endParaRPr lang="ru-RU" sz="2400" dirty="0"/>
          </a:p>
        </p:txBody>
      </p:sp>
      <p:pic>
        <p:nvPicPr>
          <p:cNvPr id="132097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" y="1357298"/>
            <a:ext cx="9105900" cy="2390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b="1" smtClean="0"/>
              <a:t>Results on 6 September 2008</a:t>
            </a:r>
            <a:r>
              <a:rPr lang="ru-RU" smtClean="0"/>
              <a:t> </a:t>
            </a:r>
          </a:p>
        </p:txBody>
      </p:sp>
      <p:sp>
        <p:nvSpPr>
          <p:cNvPr id="263171" name="Rectangle 3"/>
          <p:cNvSpPr>
            <a:spLocks noGrp="1"/>
          </p:cNvSpPr>
          <p:nvPr>
            <p:ph type="body" idx="1"/>
          </p:nvPr>
        </p:nvSpPr>
        <p:spPr>
          <a:xfrm>
            <a:off x="357158" y="5357826"/>
            <a:ext cx="8686800" cy="1295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 smtClean="0"/>
              <a:t>Critical frequency foF2 of the ionospheric F2 layer (</a:t>
            </a:r>
            <a:r>
              <a:rPr lang="en-US" sz="2400" i="1" dirty="0" smtClean="0"/>
              <a:t>a</a:t>
            </a:r>
            <a:r>
              <a:rPr lang="en-US" sz="2400" dirty="0" smtClean="0"/>
              <a:t>)</a:t>
            </a:r>
          </a:p>
          <a:p>
            <a:pPr>
              <a:lnSpc>
                <a:spcPct val="90000"/>
              </a:lnSpc>
            </a:pPr>
            <a:r>
              <a:rPr lang="en-US" sz="2400" dirty="0" smtClean="0"/>
              <a:t> lidar signals summed for altitudes 150–200 and 200–300 km (</a:t>
            </a:r>
            <a:r>
              <a:rPr lang="en-US" sz="2400" i="1" dirty="0" smtClean="0"/>
              <a:t>b</a:t>
            </a:r>
            <a:r>
              <a:rPr lang="en-US" sz="2400" dirty="0" smtClean="0"/>
              <a:t>).</a:t>
            </a:r>
            <a:r>
              <a:rPr lang="ru-RU" sz="2400" dirty="0" smtClean="0"/>
              <a:t> </a:t>
            </a:r>
          </a:p>
        </p:txBody>
      </p:sp>
      <p:pic>
        <p:nvPicPr>
          <p:cNvPr id="263172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370013"/>
            <a:ext cx="9144000" cy="3554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146" name="Rectangle 2"/>
          <p:cNvSpPr>
            <a:spLocks noGrp="1"/>
          </p:cNvSpPr>
          <p:nvPr>
            <p:ph type="title"/>
          </p:nvPr>
        </p:nvSpPr>
        <p:spPr>
          <a:xfrm>
            <a:off x="468313" y="188913"/>
            <a:ext cx="8229600" cy="1143000"/>
          </a:xfrm>
        </p:spPr>
        <p:txBody>
          <a:bodyPr/>
          <a:lstStyle/>
          <a:p>
            <a:r>
              <a:rPr lang="en-US" sz="2400" b="1" smtClean="0"/>
              <a:t>Results of observations on 28 March 2008</a:t>
            </a:r>
            <a:r>
              <a:rPr lang="en-US" sz="2400" smtClean="0"/>
              <a:t> </a:t>
            </a:r>
            <a:br>
              <a:rPr lang="en-US" sz="2400" smtClean="0"/>
            </a:br>
            <a:r>
              <a:rPr lang="en-US" sz="2000" smtClean="0"/>
              <a:t>(Bychkov and Shevtsov 2012)</a:t>
            </a:r>
            <a:r>
              <a:rPr lang="ru-RU" sz="4000" smtClean="0"/>
              <a:t> </a:t>
            </a:r>
          </a:p>
        </p:txBody>
      </p:sp>
      <p:sp>
        <p:nvSpPr>
          <p:cNvPr id="262147" name="Rectangle 3"/>
          <p:cNvSpPr>
            <a:spLocks noGrp="1"/>
          </p:cNvSpPr>
          <p:nvPr>
            <p:ph type="body" idx="1"/>
          </p:nvPr>
        </p:nvSpPr>
        <p:spPr>
          <a:xfrm>
            <a:off x="323850" y="4868863"/>
            <a:ext cx="8640763" cy="1628775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1800" smtClean="0"/>
              <a:t>Critical frequency foF2 of the ionosphere F2 layer (</a:t>
            </a:r>
            <a:r>
              <a:rPr lang="en-US" sz="1800" i="1" smtClean="0"/>
              <a:t>a</a:t>
            </a:r>
            <a:r>
              <a:rPr lang="en-US" sz="1800" smtClean="0"/>
              <a:t>); </a:t>
            </a:r>
          </a:p>
          <a:p>
            <a:pPr>
              <a:lnSpc>
                <a:spcPct val="80000"/>
              </a:lnSpc>
            </a:pPr>
            <a:r>
              <a:rPr lang="en-US" sz="1800" smtClean="0"/>
              <a:t>lidar signal N–Nf summed for altitudes 200-300 km representing the total number of detected photons minus the background level (</a:t>
            </a:r>
            <a:r>
              <a:rPr lang="en-US" sz="1800" i="1" smtClean="0"/>
              <a:t>b</a:t>
            </a:r>
            <a:r>
              <a:rPr lang="en-US" sz="1800" smtClean="0"/>
              <a:t>). </a:t>
            </a:r>
          </a:p>
          <a:p>
            <a:pPr>
              <a:lnSpc>
                <a:spcPct val="80000"/>
              </a:lnSpc>
            </a:pPr>
            <a:r>
              <a:rPr lang="en-US" sz="1800" smtClean="0"/>
              <a:t>The middle curve shows the average signal, the upper and lower curves illustrate the standard deviations.</a:t>
            </a:r>
          </a:p>
          <a:p>
            <a:pPr>
              <a:lnSpc>
                <a:spcPct val="80000"/>
              </a:lnSpc>
            </a:pPr>
            <a:r>
              <a:rPr lang="en-US" sz="1800" smtClean="0"/>
              <a:t>The accumulation of lidar signal is 15 minutes.</a:t>
            </a:r>
            <a:endParaRPr lang="ru-RU" sz="1800" smtClean="0"/>
          </a:p>
        </p:txBody>
      </p:sp>
      <p:pic>
        <p:nvPicPr>
          <p:cNvPr id="262148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268413"/>
            <a:ext cx="9144000" cy="354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8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362950" cy="850900"/>
          </a:xfrm>
        </p:spPr>
        <p:txBody>
          <a:bodyPr/>
          <a:lstStyle/>
          <a:p>
            <a:r>
              <a:rPr lang="en-US" sz="2000" dirty="0" smtClean="0">
                <a:solidFill>
                  <a:srgbClr val="000099"/>
                </a:solidFill>
              </a:rPr>
              <a:t>Luminescence specters of the night sky on February, 28th </a:t>
            </a:r>
            <a:r>
              <a:rPr lang="en-US" sz="2000" dirty="0" smtClean="0">
                <a:solidFill>
                  <a:srgbClr val="FF0000"/>
                </a:solidFill>
              </a:rPr>
              <a:t>2012</a:t>
            </a:r>
            <a:r>
              <a:rPr lang="en-US" sz="2000" dirty="0" smtClean="0">
                <a:solidFill>
                  <a:srgbClr val="000099"/>
                </a:solidFill>
              </a:rPr>
              <a:t> due to precipitations from the radiation belts have a great variability</a:t>
            </a:r>
          </a:p>
        </p:txBody>
      </p:sp>
      <p:sp>
        <p:nvSpPr>
          <p:cNvPr id="265219" name="Rectangle 3"/>
          <p:cNvSpPr>
            <a:spLocks noGrp="1"/>
          </p:cNvSpPr>
          <p:nvPr>
            <p:ph type="body" sz="half" idx="3"/>
          </p:nvPr>
        </p:nvSpPr>
        <p:spPr>
          <a:xfrm>
            <a:off x="5795963" y="1052513"/>
            <a:ext cx="3132137" cy="3241675"/>
          </a:xfrm>
        </p:spPr>
        <p:txBody>
          <a:bodyPr/>
          <a:lstStyle/>
          <a:p>
            <a:pPr>
              <a:buFont typeface="Arial" charset="0"/>
              <a:buNone/>
            </a:pPr>
            <a:endParaRPr lang="ru-RU" sz="2800" smtClean="0"/>
          </a:p>
          <a:p>
            <a:r>
              <a:rPr lang="en-US" sz="2000" smtClean="0">
                <a:solidFill>
                  <a:srgbClr val="A50021"/>
                </a:solidFill>
              </a:rPr>
              <a:t>There was  a quiet magnetic condition</a:t>
            </a:r>
            <a:r>
              <a:rPr lang="ru-RU" sz="2000" smtClean="0">
                <a:solidFill>
                  <a:srgbClr val="A50021"/>
                </a:solidFill>
              </a:rPr>
              <a:t>. </a:t>
            </a:r>
          </a:p>
          <a:p>
            <a:r>
              <a:rPr lang="en-US" sz="2000" smtClean="0">
                <a:solidFill>
                  <a:srgbClr val="A50021"/>
                </a:solidFill>
              </a:rPr>
              <a:t>All K-indexes were equaled 1.</a:t>
            </a:r>
            <a:r>
              <a:rPr lang="ru-RU" sz="3600" smtClean="0"/>
              <a:t> </a:t>
            </a:r>
          </a:p>
        </p:txBody>
      </p:sp>
      <p:graphicFrame>
        <p:nvGraphicFramePr>
          <p:cNvPr id="6" name="Диаграмма 5"/>
          <p:cNvGraphicFramePr/>
          <p:nvPr/>
        </p:nvGraphicFramePr>
        <p:xfrm>
          <a:off x="399191" y="1204062"/>
          <a:ext cx="5314257" cy="244928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4" name="Диаграмма 3"/>
          <p:cNvGraphicFramePr/>
          <p:nvPr/>
        </p:nvGraphicFramePr>
        <p:xfrm>
          <a:off x="475154" y="4008749"/>
          <a:ext cx="5314256" cy="236553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65222" name="Text Box 6"/>
          <p:cNvSpPr txBox="1">
            <a:spLocks noChangeArrowheads="1"/>
          </p:cNvSpPr>
          <p:nvPr/>
        </p:nvSpPr>
        <p:spPr bwMode="auto">
          <a:xfrm>
            <a:off x="2555875" y="3357563"/>
            <a:ext cx="2016125" cy="3667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wavelength, nm </a:t>
            </a:r>
            <a:endParaRPr lang="ru-RU"/>
          </a:p>
        </p:txBody>
      </p:sp>
      <p:sp>
        <p:nvSpPr>
          <p:cNvPr id="265223" name="Text Box 7"/>
          <p:cNvSpPr txBox="1">
            <a:spLocks noChangeArrowheads="1"/>
          </p:cNvSpPr>
          <p:nvPr/>
        </p:nvSpPr>
        <p:spPr bwMode="auto">
          <a:xfrm>
            <a:off x="2555875" y="6092825"/>
            <a:ext cx="2016125" cy="3667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wavelength, nm </a:t>
            </a:r>
            <a:endParaRPr lang="ru-RU"/>
          </a:p>
        </p:txBody>
      </p:sp>
      <p:sp>
        <p:nvSpPr>
          <p:cNvPr id="265224" name="Text Box 8"/>
          <p:cNvSpPr txBox="1">
            <a:spLocks noChangeArrowheads="1"/>
          </p:cNvSpPr>
          <p:nvPr/>
        </p:nvSpPr>
        <p:spPr bwMode="auto">
          <a:xfrm rot="16200000">
            <a:off x="35719" y="2204244"/>
            <a:ext cx="1085850" cy="3667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Intensity</a:t>
            </a:r>
            <a:endParaRPr lang="ru-RU"/>
          </a:p>
        </p:txBody>
      </p:sp>
      <p:sp>
        <p:nvSpPr>
          <p:cNvPr id="265225" name="Text Box 9"/>
          <p:cNvSpPr txBox="1">
            <a:spLocks noChangeArrowheads="1"/>
          </p:cNvSpPr>
          <p:nvPr/>
        </p:nvSpPr>
        <p:spPr bwMode="auto">
          <a:xfrm rot="16200000">
            <a:off x="35719" y="4941094"/>
            <a:ext cx="1085850" cy="3667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Intensity</a:t>
            </a:r>
            <a:endParaRPr lang="ru-RU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158" y="785794"/>
            <a:ext cx="8572560" cy="5929354"/>
          </a:xfrm>
        </p:spPr>
        <p:txBody>
          <a:bodyPr>
            <a:normAutofit fontScale="85000" lnSpcReduction="10000"/>
          </a:bodyPr>
          <a:lstStyle/>
          <a:p>
            <a:r>
              <a:rPr lang="en-US" dirty="0" err="1" smtClean="0"/>
              <a:t>Thermospheric</a:t>
            </a:r>
            <a:r>
              <a:rPr lang="en-US" dirty="0" smtClean="0"/>
              <a:t> lidar is designed to determine the components of the upper atmosphere. </a:t>
            </a:r>
            <a:endParaRPr lang="ru-RU" dirty="0" smtClean="0"/>
          </a:p>
          <a:p>
            <a:r>
              <a:rPr lang="en-US" dirty="0" smtClean="0"/>
              <a:t>In the laser ionosonde mode, the lidar can be used as a charged particle precipitation detector. </a:t>
            </a:r>
            <a:endParaRPr lang="ru-RU" dirty="0" smtClean="0"/>
          </a:p>
          <a:p>
            <a:r>
              <a:rPr lang="en-US" dirty="0" smtClean="0"/>
              <a:t>Based on the results of optical sounding along long paths, the transparency of the atmosphere is determined. </a:t>
            </a:r>
            <a:endParaRPr lang="ru-RU" dirty="0" smtClean="0"/>
          </a:p>
          <a:p>
            <a:r>
              <a:rPr lang="en-US" dirty="0" smtClean="0"/>
              <a:t>This value is important for astronomical observations, optical communications, weather and climate changes. </a:t>
            </a:r>
            <a:endParaRPr lang="ru-RU" dirty="0" smtClean="0"/>
          </a:p>
          <a:p>
            <a:r>
              <a:rPr lang="en-US" dirty="0" smtClean="0"/>
              <a:t>Heat, dry thunderstorms and forest fires are also a consequence of the high transparency of the atmosphere.</a:t>
            </a:r>
            <a:endParaRPr lang="ru-RU" dirty="0" smtClean="0"/>
          </a:p>
          <a:p>
            <a:r>
              <a:rPr lang="en-US" dirty="0" err="1" smtClean="0"/>
              <a:t>Thermospheric</a:t>
            </a:r>
            <a:r>
              <a:rPr lang="en-US" dirty="0" smtClean="0"/>
              <a:t> lidar reflections can be considered as indicators of high transparency of the atmosphere and a dangerous state of the environment.</a:t>
            </a:r>
            <a:endParaRPr lang="ru-RU" dirty="0" smtClean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42" name="Group 2"/>
          <p:cNvGraphicFramePr>
            <a:graphicFrameLocks noGrp="1"/>
          </p:cNvGraphicFramePr>
          <p:nvPr>
            <p:ph idx="1"/>
          </p:nvPr>
        </p:nvGraphicFramePr>
        <p:xfrm>
          <a:off x="468313" y="1341438"/>
          <a:ext cx="8229600" cy="1872299"/>
        </p:xfrm>
        <a:graphic>
          <a:graphicData uri="http://schemas.openxmlformats.org/drawingml/2006/table">
            <a:tbl>
              <a:tblPr/>
              <a:tblGrid>
                <a:gridCol w="304800"/>
                <a:gridCol w="609600"/>
                <a:gridCol w="1219200"/>
                <a:gridCol w="1066800"/>
                <a:gridCol w="1239837"/>
                <a:gridCol w="720725"/>
                <a:gridCol w="477838"/>
                <a:gridCol w="1219200"/>
                <a:gridCol w="762000"/>
                <a:gridCol w="609600"/>
              </a:tblGrid>
              <a:tr h="4333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Wavelength</a:t>
                      </a: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/>
                          <a:cs typeface="Times New Roman" pitchFamily="18" charset="0"/>
                        </a:rPr>
                        <a:t> </a:t>
                      </a: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in </a:t>
                      </a: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ir (nm)</a:t>
                      </a: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/>
                          <a:cs typeface="Times New Roman" pitchFamily="18" charset="0"/>
                        </a:rPr>
                        <a:t> 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/>
                          <a:cs typeface="Times New Roman" pitchFamily="18" charset="0"/>
                        </a:rPr>
                        <a:t> </a:t>
                      </a: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kumimoji="0" lang="ru-RU" sz="12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i</a:t>
                      </a: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/>
                      </a:r>
                      <a:b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</a:b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/>
                          <a:cs typeface="Times New Roman" pitchFamily="18" charset="0"/>
                        </a:rPr>
                        <a:t> </a:t>
                      </a: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s</a:t>
                      </a:r>
                      <a:r>
                        <a:rPr kumimoji="0" lang="ru-RU" sz="12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1</a:t>
                      </a: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/>
                          <a:cs typeface="Times New Roman" pitchFamily="18" charset="0"/>
                        </a:rPr>
                        <a:t> 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ower Level</a:t>
                      </a: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/>
                          <a:cs typeface="Times New Roman" pitchFamily="18" charset="0"/>
                        </a:rPr>
                        <a:t> 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erm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J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Upper Level</a:t>
                      </a: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/>
                          <a:cs typeface="Times New Roman" pitchFamily="18" charset="0"/>
                        </a:rPr>
                        <a:t> 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erm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J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3021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II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32.0202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.20e+07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s2p</a:t>
                      </a:r>
                      <a:r>
                        <a:rPr kumimoji="0" lang="ru-RU" sz="12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ru-RU" sz="12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)3p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/>
                          <a:cs typeface="Times New Roman" pitchFamily="18" charset="0"/>
                        </a:rPr>
                        <a:t> </a:t>
                      </a:r>
                      <a:r>
                        <a:rPr kumimoji="0" lang="ru-RU" sz="12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°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s2p</a:t>
                      </a:r>
                      <a:r>
                        <a:rPr kumimoji="0" lang="ru-RU" sz="12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ru-RU" sz="12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)3d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/>
                          <a:cs typeface="Times New Roman" pitchFamily="18" charset="0"/>
                        </a:rPr>
                        <a:t> </a:t>
                      </a:r>
                      <a:r>
                        <a:rPr kumimoji="0" lang="ru-RU" sz="12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/>
                          <a:cs typeface="Times New Roman" pitchFamily="18" charset="0"/>
                        </a:rPr>
                        <a:t> 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9371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III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32.087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.68e+07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s2p(</a:t>
                      </a:r>
                      <a:r>
                        <a:rPr kumimoji="0" lang="ru-RU" sz="12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°)3p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/>
                          <a:cs typeface="Times New Roman" pitchFamily="18" charset="0"/>
                        </a:rPr>
                        <a:t> </a:t>
                      </a:r>
                      <a:r>
                        <a:rPr kumimoji="0" lang="ru-RU" sz="12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/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s2p(</a:t>
                      </a:r>
                      <a:r>
                        <a:rPr kumimoji="0" lang="ru-RU" sz="12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°)3d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/>
                          <a:cs typeface="Times New Roman" pitchFamily="18" charset="0"/>
                        </a:rPr>
                        <a:t> </a:t>
                      </a:r>
                      <a:r>
                        <a:rPr kumimoji="0" lang="ru-RU" sz="12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° 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 </a:t>
                      </a: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/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3021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II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32.0958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.52e+07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s2p</a:t>
                      </a:r>
                      <a:r>
                        <a:rPr kumimoji="0" lang="ru-RU" sz="12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ru-RU" sz="12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)3p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/>
                          <a:cs typeface="Times New Roman" pitchFamily="18" charset="0"/>
                        </a:rPr>
                        <a:t> </a:t>
                      </a:r>
                      <a:r>
                        <a:rPr kumimoji="0" lang="ru-RU" sz="12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°  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s2p</a:t>
                      </a:r>
                      <a:r>
                        <a:rPr kumimoji="0" lang="ru-RU" sz="12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ru-RU" sz="12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)3</a:t>
                      </a: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/>
                          <a:cs typeface="Times New Roman" pitchFamily="18" charset="0"/>
                        </a:rPr>
                        <a:t> </a:t>
                      </a:r>
                      <a:r>
                        <a:rPr kumimoji="0" lang="ru-RU" sz="12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/>
                          <a:cs typeface="Times New Roman" pitchFamily="18" charset="0"/>
                        </a:rPr>
                        <a:t> 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266299" name="Text Box 59"/>
          <p:cNvSpPr txBox="1">
            <a:spLocks noChangeArrowheads="1"/>
          </p:cNvSpPr>
          <p:nvPr/>
        </p:nvSpPr>
        <p:spPr bwMode="auto">
          <a:xfrm>
            <a:off x="323850" y="908050"/>
            <a:ext cx="72723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b="1">
                <a:solidFill>
                  <a:srgbClr val="A50021"/>
                </a:solidFill>
              </a:rPr>
              <a:t>Example of spectral lines of atomic transitions from Catalog NIST ASD, 1978</a:t>
            </a:r>
            <a:endParaRPr lang="ru-RU">
              <a:solidFill>
                <a:srgbClr val="A50021"/>
              </a:solidFill>
            </a:endParaRPr>
          </a:p>
        </p:txBody>
      </p:sp>
      <p:pic>
        <p:nvPicPr>
          <p:cNvPr id="266300" name="Picture 6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68313" y="3429000"/>
            <a:ext cx="6264275" cy="2738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66301" name="Text Box 61"/>
          <p:cNvSpPr txBox="1">
            <a:spLocks noChangeArrowheads="1"/>
          </p:cNvSpPr>
          <p:nvPr/>
        </p:nvSpPr>
        <p:spPr bwMode="auto">
          <a:xfrm>
            <a:off x="1403350" y="3573463"/>
            <a:ext cx="2889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</a:t>
            </a:r>
            <a:endParaRPr lang="ru-RU"/>
          </a:p>
        </p:txBody>
      </p:sp>
      <p:sp>
        <p:nvSpPr>
          <p:cNvPr id="266302" name="Text Box 62"/>
          <p:cNvSpPr txBox="1">
            <a:spLocks noChangeArrowheads="1"/>
          </p:cNvSpPr>
          <p:nvPr/>
        </p:nvSpPr>
        <p:spPr bwMode="auto">
          <a:xfrm>
            <a:off x="2700338" y="3573463"/>
            <a:ext cx="28733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2</a:t>
            </a:r>
            <a:endParaRPr lang="ru-RU"/>
          </a:p>
        </p:txBody>
      </p:sp>
      <p:sp>
        <p:nvSpPr>
          <p:cNvPr id="266303" name="Text Box 63"/>
          <p:cNvSpPr txBox="1">
            <a:spLocks noChangeArrowheads="1"/>
          </p:cNvSpPr>
          <p:nvPr/>
        </p:nvSpPr>
        <p:spPr bwMode="auto">
          <a:xfrm>
            <a:off x="3635375" y="3573463"/>
            <a:ext cx="3603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A50021"/>
                </a:solidFill>
              </a:rPr>
              <a:t>3</a:t>
            </a:r>
            <a:endParaRPr lang="ru-RU">
              <a:solidFill>
                <a:srgbClr val="A50021"/>
              </a:solidFill>
            </a:endParaRPr>
          </a:p>
        </p:txBody>
      </p:sp>
      <p:sp>
        <p:nvSpPr>
          <p:cNvPr id="266304" name="Text Box 64"/>
          <p:cNvSpPr txBox="1">
            <a:spLocks noChangeArrowheads="1"/>
          </p:cNvSpPr>
          <p:nvPr/>
        </p:nvSpPr>
        <p:spPr bwMode="auto">
          <a:xfrm>
            <a:off x="323850" y="188913"/>
            <a:ext cx="806608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000099"/>
                </a:solidFill>
              </a:rPr>
              <a:t>Spectral lines of the nitrogen atom ions transitions lie within the band of second harmonic of the Nd: YAG laser</a:t>
            </a:r>
            <a:r>
              <a:rPr lang="ru-RU">
                <a:solidFill>
                  <a:srgbClr val="000099"/>
                </a:solidFill>
              </a:rPr>
              <a:t> </a:t>
            </a:r>
            <a:r>
              <a:rPr lang="en-US">
                <a:solidFill>
                  <a:srgbClr val="000099"/>
                </a:solidFill>
              </a:rPr>
              <a:t>532.08 ± 0.07 nm</a:t>
            </a:r>
            <a:endParaRPr lang="ru-RU">
              <a:solidFill>
                <a:srgbClr val="000099"/>
              </a:solidFill>
            </a:endParaRPr>
          </a:p>
        </p:txBody>
      </p:sp>
      <p:sp>
        <p:nvSpPr>
          <p:cNvPr id="266305" name="Text Box 65"/>
          <p:cNvSpPr txBox="1">
            <a:spLocks noChangeArrowheads="1"/>
          </p:cNvSpPr>
          <p:nvPr/>
        </p:nvSpPr>
        <p:spPr bwMode="auto">
          <a:xfrm>
            <a:off x="250825" y="6308725"/>
            <a:ext cx="64817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A50021"/>
                </a:solidFill>
              </a:rPr>
              <a:t>The density of N</a:t>
            </a:r>
            <a:r>
              <a:rPr lang="en-US" baseline="30000">
                <a:solidFill>
                  <a:srgbClr val="A50021"/>
                </a:solidFill>
              </a:rPr>
              <a:t>+</a:t>
            </a:r>
            <a:r>
              <a:rPr lang="en-US">
                <a:solidFill>
                  <a:srgbClr val="A50021"/>
                </a:solidFill>
              </a:rPr>
              <a:t> exceeds that of N</a:t>
            </a:r>
            <a:r>
              <a:rPr lang="en-US" baseline="30000">
                <a:solidFill>
                  <a:srgbClr val="A50021"/>
                </a:solidFill>
              </a:rPr>
              <a:t>++</a:t>
            </a:r>
            <a:r>
              <a:rPr lang="en-US">
                <a:solidFill>
                  <a:srgbClr val="A50021"/>
                </a:solidFill>
              </a:rPr>
              <a:t> at altitudes 200–300 km </a:t>
            </a:r>
            <a:endParaRPr lang="ru-RU">
              <a:solidFill>
                <a:srgbClr val="A50021"/>
              </a:solidFill>
            </a:endParaRPr>
          </a:p>
        </p:txBody>
      </p:sp>
      <p:sp>
        <p:nvSpPr>
          <p:cNvPr id="266306" name="Rectangle 66"/>
          <p:cNvSpPr>
            <a:spLocks/>
          </p:cNvSpPr>
          <p:nvPr/>
        </p:nvSpPr>
        <p:spPr bwMode="auto">
          <a:xfrm>
            <a:off x="6719888" y="3429000"/>
            <a:ext cx="2244725" cy="3095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 typeface="Arial" charset="0"/>
              <a:buNone/>
            </a:pPr>
            <a:r>
              <a:rPr lang="en-US" sz="2000">
                <a:solidFill>
                  <a:srgbClr val="000099"/>
                </a:solidFill>
                <a:latin typeface="Calibri" pitchFamily="34" charset="0"/>
              </a:rPr>
              <a:t>The scattering of laser radiation with a wavelength of 532 nm in the upper atmosphere is caused by excited nitrogen ions.</a:t>
            </a:r>
            <a:r>
              <a:rPr lang="ru-RU" sz="2000">
                <a:solidFill>
                  <a:schemeClr val="accent2"/>
                </a:solidFill>
                <a:latin typeface="Calibri" pitchFamily="34" charset="0"/>
              </a:rPr>
              <a:t> </a:t>
            </a:r>
            <a:endParaRPr lang="en-US" sz="2000">
              <a:solidFill>
                <a:schemeClr val="accent2"/>
              </a:solidFill>
              <a:latin typeface="Calibri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500958" y="642918"/>
            <a:ext cx="15001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EPS, </a:t>
            </a:r>
            <a:r>
              <a:rPr lang="ru-RU" b="1" dirty="0" smtClean="0">
                <a:solidFill>
                  <a:srgbClr val="FF0000"/>
                </a:solidFill>
              </a:rPr>
              <a:t>2014 г.</a:t>
            </a:r>
            <a:endParaRPr lang="ru-RU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71472" y="5715016"/>
            <a:ext cx="821537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Lidar signal summed over a layer of 200-400 km (top) and 𝑓𝑜𝐹2 and 𝑓𝑜𝐸𝑠 (bottom). </a:t>
            </a:r>
            <a:endParaRPr lang="ru-RU" sz="2000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71604" y="500042"/>
            <a:ext cx="6000792" cy="500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4500562" y="142852"/>
            <a:ext cx="37862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mpact of a neutral atmosphere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500166" y="142852"/>
            <a:ext cx="30003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ffect of the thermosphere</a:t>
            </a:r>
            <a:endParaRPr lang="ru-RU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472518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Lidar signal of the middle atmosphere</a:t>
            </a:r>
            <a:endParaRPr lang="ru-RU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786314" y="2000240"/>
            <a:ext cx="4148219" cy="30146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0034" y="2000240"/>
            <a:ext cx="3929090" cy="29931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8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8596" y="1071546"/>
            <a:ext cx="8429684" cy="46242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extBox 2"/>
          <p:cNvSpPr txBox="1"/>
          <p:nvPr/>
        </p:nvSpPr>
        <p:spPr>
          <a:xfrm>
            <a:off x="1571604" y="357166"/>
            <a:ext cx="62865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ransparency windows in the middle atmosphere</a:t>
            </a:r>
            <a:endParaRPr lang="ru-RU" sz="2400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2976" y="1214422"/>
            <a:ext cx="7156008" cy="45831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extBox 2"/>
          <p:cNvSpPr txBox="1"/>
          <p:nvPr/>
        </p:nvSpPr>
        <p:spPr>
          <a:xfrm>
            <a:off x="1357290" y="357166"/>
            <a:ext cx="57864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Form of signals</a:t>
            </a:r>
            <a:endParaRPr lang="ru-RU" sz="2800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14348" y="428604"/>
            <a:ext cx="52864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xplanation of lidar observations / </a:t>
            </a:r>
            <a:r>
              <a:rPr lang="ru-RU" dirty="0" smtClean="0"/>
              <a:t> </a:t>
            </a:r>
            <a:r>
              <a:rPr lang="en-US" dirty="0" smtClean="0"/>
              <a:t>EPS</a:t>
            </a:r>
            <a:r>
              <a:rPr lang="ru-RU" dirty="0" smtClean="0"/>
              <a:t>,</a:t>
            </a:r>
            <a:r>
              <a:rPr lang="en-US" dirty="0" smtClean="0"/>
              <a:t> </a:t>
            </a:r>
            <a:r>
              <a:rPr lang="ru-RU" dirty="0" smtClean="0"/>
              <a:t>2014 г.</a:t>
            </a:r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642910" y="1714488"/>
            <a:ext cx="55007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sonant reflection theory /</a:t>
            </a:r>
            <a:r>
              <a:rPr lang="ru-RU" dirty="0" smtClean="0"/>
              <a:t>  </a:t>
            </a:r>
            <a:r>
              <a:rPr lang="ru-RU" dirty="0" err="1" smtClean="0"/>
              <a:t>РиЭ</a:t>
            </a:r>
            <a:r>
              <a:rPr lang="ru-RU" dirty="0" smtClean="0"/>
              <a:t>, 2014 г. </a:t>
            </a:r>
            <a:endParaRPr lang="ru-RU" dirty="0"/>
          </a:p>
        </p:txBody>
      </p:sp>
      <p:sp>
        <p:nvSpPr>
          <p:cNvPr id="604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0417" name="Object 1"/>
          <p:cNvGraphicFramePr>
            <a:graphicFrameLocks noChangeAspect="1"/>
          </p:cNvGraphicFramePr>
          <p:nvPr/>
        </p:nvGraphicFramePr>
        <p:xfrm>
          <a:off x="571472" y="2143116"/>
          <a:ext cx="7584334" cy="857256"/>
        </p:xfrm>
        <a:graphic>
          <a:graphicData uri="http://schemas.openxmlformats.org/presentationml/2006/ole">
            <p:oleObj spid="_x0000_s123906" name="Equation" r:id="rId3" imgW="4051300" imgH="457200" progId="Equation.DSMT4">
              <p:embed/>
            </p:oleObj>
          </a:graphicData>
        </a:graphic>
      </p:graphicFrame>
      <p:pic>
        <p:nvPicPr>
          <p:cNvPr id="60426" name="Picture 10" descr="Ris9_plot_R_a=0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57158" y="3857628"/>
            <a:ext cx="4116388" cy="287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0427" name="Picture 11" descr="Ris10_plot_R_b=0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786314" y="3571876"/>
            <a:ext cx="4116388" cy="287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Прямоугольник 20"/>
          <p:cNvSpPr/>
          <p:nvPr/>
        </p:nvSpPr>
        <p:spPr>
          <a:xfrm>
            <a:off x="285720" y="3143248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dirty="0" smtClean="0"/>
              <a:t>Reflections in the case of fractional </a:t>
            </a:r>
          </a:p>
          <a:p>
            <a:pPr algn="ctr"/>
            <a:r>
              <a:rPr lang="en-US" dirty="0" smtClean="0"/>
              <a:t>relaxation in plasma </a:t>
            </a:r>
            <a:endParaRPr lang="ru-RU" dirty="0"/>
          </a:p>
        </p:txBody>
      </p:sp>
      <p:sp>
        <p:nvSpPr>
          <p:cNvPr id="22" name="Прямоугольник 21"/>
          <p:cNvSpPr/>
          <p:nvPr/>
        </p:nvSpPr>
        <p:spPr>
          <a:xfrm>
            <a:off x="5286380" y="3143248"/>
            <a:ext cx="352057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/>
              <a:t>Reflections in the case of fractional </a:t>
            </a:r>
          </a:p>
          <a:p>
            <a:pPr algn="ctr"/>
            <a:r>
              <a:rPr lang="en-US" dirty="0" smtClean="0"/>
              <a:t>oscillations</a:t>
            </a:r>
            <a:endParaRPr lang="ru-RU" dirty="0"/>
          </a:p>
        </p:txBody>
      </p:sp>
      <p:graphicFrame>
        <p:nvGraphicFramePr>
          <p:cNvPr id="60422" name="Object 6"/>
          <p:cNvGraphicFramePr>
            <a:graphicFrameLocks noChangeAspect="1"/>
          </p:cNvGraphicFramePr>
          <p:nvPr/>
        </p:nvGraphicFramePr>
        <p:xfrm>
          <a:off x="714348" y="928670"/>
          <a:ext cx="961166" cy="285752"/>
        </p:xfrm>
        <a:graphic>
          <a:graphicData uri="http://schemas.openxmlformats.org/presentationml/2006/ole">
            <p:oleObj spid="_x0000_s123907" name="Equation" r:id="rId6" imgW="469900" imgH="139700" progId="Equation.DSMT4">
              <p:embed/>
            </p:oleObj>
          </a:graphicData>
        </a:graphic>
      </p:graphicFrame>
      <p:graphicFrame>
        <p:nvGraphicFramePr>
          <p:cNvPr id="60421" name="Object 5"/>
          <p:cNvGraphicFramePr>
            <a:graphicFrameLocks noChangeAspect="1"/>
          </p:cNvGraphicFramePr>
          <p:nvPr/>
        </p:nvGraphicFramePr>
        <p:xfrm>
          <a:off x="2214546" y="857232"/>
          <a:ext cx="2991466" cy="357190"/>
        </p:xfrm>
        <a:graphic>
          <a:graphicData uri="http://schemas.openxmlformats.org/presentationml/2006/ole">
            <p:oleObj spid="_x0000_s123908" name="Equation" r:id="rId7" imgW="1701800" imgH="203200" progId="Equation.DSMT4">
              <p:embed/>
            </p:oleObj>
          </a:graphicData>
        </a:graphic>
      </p:graphicFrame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714348" y="1285860"/>
          <a:ext cx="1466359" cy="428628"/>
        </p:xfrm>
        <a:graphic>
          <a:graphicData uri="http://schemas.openxmlformats.org/presentationml/2006/ole">
            <p:oleObj spid="_x0000_s123909" name="Equation" r:id="rId8" imgW="825500" imgH="241300" progId="Equation.DSMT4">
              <p:embed/>
            </p:oleObj>
          </a:graphicData>
        </a:graphic>
      </p:graphicFrame>
      <p:graphicFrame>
        <p:nvGraphicFramePr>
          <p:cNvPr id="60419" name="Object 3"/>
          <p:cNvGraphicFramePr>
            <a:graphicFrameLocks noChangeAspect="1"/>
          </p:cNvGraphicFramePr>
          <p:nvPr/>
        </p:nvGraphicFramePr>
        <p:xfrm>
          <a:off x="2571736" y="1285860"/>
          <a:ext cx="1725228" cy="500066"/>
        </p:xfrm>
        <a:graphic>
          <a:graphicData uri="http://schemas.openxmlformats.org/presentationml/2006/ole">
            <p:oleObj spid="_x0000_s123910" name="Equation" r:id="rId9" imgW="875920" imgH="253890" progId="Equation.DSMT4">
              <p:embed/>
            </p:oleObj>
          </a:graphicData>
        </a:graphic>
      </p:graphicFrame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4500562" y="1285860"/>
          <a:ext cx="2657494" cy="428628"/>
        </p:xfrm>
        <a:graphic>
          <a:graphicData uri="http://schemas.openxmlformats.org/presentationml/2006/ole">
            <p:oleObj spid="_x0000_s123911" name="Equation" r:id="rId10" imgW="1574800" imgH="254000" progId="Equation.DSMT4">
              <p:embed/>
            </p:oleObj>
          </a:graphicData>
        </a:graphic>
      </p:graphicFrame>
      <p:sp>
        <p:nvSpPr>
          <p:cNvPr id="60423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0" y="1041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ru-RU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</a:t>
            </a: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0428" name="Rectangle 12"/>
          <p:cNvSpPr>
            <a:spLocks noChangeArrowheads="1"/>
          </p:cNvSpPr>
          <p:nvPr/>
        </p:nvSpPr>
        <p:spPr bwMode="auto">
          <a:xfrm>
            <a:off x="0" y="1549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0430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0429" name="Object 13"/>
          <p:cNvGraphicFramePr>
            <a:graphicFrameLocks noChangeAspect="1"/>
          </p:cNvGraphicFramePr>
          <p:nvPr/>
        </p:nvGraphicFramePr>
        <p:xfrm>
          <a:off x="5715008" y="857232"/>
          <a:ext cx="785818" cy="407461"/>
        </p:xfrm>
        <a:graphic>
          <a:graphicData uri="http://schemas.openxmlformats.org/presentationml/2006/ole">
            <p:oleObj spid="_x0000_s123912" name="Equation" r:id="rId11" imgW="342720" imgH="177480" progId="Equation.DSMT4">
              <p:embed/>
            </p:oleObj>
          </a:graphicData>
        </a:graphic>
      </p:graphicFrame>
      <p:sp>
        <p:nvSpPr>
          <p:cNvPr id="60432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0431" name="Object 15"/>
          <p:cNvGraphicFramePr>
            <a:graphicFrameLocks noChangeAspect="1"/>
          </p:cNvGraphicFramePr>
          <p:nvPr/>
        </p:nvGraphicFramePr>
        <p:xfrm>
          <a:off x="7358082" y="785794"/>
          <a:ext cx="1025529" cy="404814"/>
        </p:xfrm>
        <a:graphic>
          <a:graphicData uri="http://schemas.openxmlformats.org/presentationml/2006/ole">
            <p:oleObj spid="_x0000_s123913" name="Equation" r:id="rId12" imgW="482391" imgH="190417" progId="Equation.DSMT4">
              <p:embed/>
            </p:oleObj>
          </a:graphicData>
        </a:graphic>
      </p:graphicFrame>
      <p:sp>
        <p:nvSpPr>
          <p:cNvPr id="60434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0433" name="Object 17"/>
          <p:cNvGraphicFramePr>
            <a:graphicFrameLocks noChangeAspect="1"/>
          </p:cNvGraphicFramePr>
          <p:nvPr/>
        </p:nvGraphicFramePr>
        <p:xfrm>
          <a:off x="7429520" y="1230295"/>
          <a:ext cx="1571636" cy="523879"/>
        </p:xfrm>
        <a:graphic>
          <a:graphicData uri="http://schemas.openxmlformats.org/presentationml/2006/ole">
            <p:oleObj spid="_x0000_s123914" name="Equation" r:id="rId13" imgW="761669" imgH="25389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1472" y="285728"/>
            <a:ext cx="5740400" cy="334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5984" y="3857628"/>
            <a:ext cx="6500826" cy="28166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extBox 3"/>
          <p:cNvSpPr txBox="1"/>
          <p:nvPr/>
        </p:nvSpPr>
        <p:spPr>
          <a:xfrm>
            <a:off x="6643702" y="2428868"/>
            <a:ext cx="228601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Precipitation Charged Particle Signal Model</a:t>
            </a:r>
            <a:endParaRPr lang="ru-RU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6786578" y="428604"/>
            <a:ext cx="235742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lternative for explaining reflections</a:t>
            </a:r>
            <a:endParaRPr lang="ru-RU" sz="2400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500034" y="214290"/>
            <a:ext cx="8429684" cy="1785950"/>
          </a:xfrm>
        </p:spPr>
        <p:txBody>
          <a:bodyPr>
            <a:noAutofit/>
          </a:bodyPr>
          <a:lstStyle/>
          <a:p>
            <a:pPr lvl="0"/>
            <a:r>
              <a:rPr lang="en-US" sz="2200" dirty="0" smtClean="0"/>
              <a:t>Collins R.L., Su L., </a:t>
            </a:r>
            <a:r>
              <a:rPr lang="en-US" sz="2200" dirty="0" err="1" smtClean="0"/>
              <a:t>Lummerzheim</a:t>
            </a:r>
            <a:r>
              <a:rPr lang="en-US" sz="2200" dirty="0" smtClean="0"/>
              <a:t> D., Doe R.A. (</a:t>
            </a:r>
            <a:r>
              <a:rPr lang="en-US" sz="2200" b="1" dirty="0" smtClean="0"/>
              <a:t>2006</a:t>
            </a:r>
            <a:r>
              <a:rPr lang="en-US" sz="2200" dirty="0" smtClean="0"/>
              <a:t>) </a:t>
            </a:r>
            <a:r>
              <a:rPr lang="en-US" sz="2200" b="1" dirty="0" smtClean="0"/>
              <a:t>Investigating the </a:t>
            </a:r>
            <a:r>
              <a:rPr lang="en-US" sz="2200" b="1" dirty="0" err="1" smtClean="0"/>
              <a:t>Auroral</a:t>
            </a:r>
            <a:r>
              <a:rPr lang="en-US" sz="2200" b="1" dirty="0" smtClean="0"/>
              <a:t> Thermosphere with N2+ Lidar. </a:t>
            </a:r>
            <a:r>
              <a:rPr lang="en-US" sz="2200" dirty="0" smtClean="0"/>
              <a:t>In: </a:t>
            </a:r>
            <a:r>
              <a:rPr lang="en-US" sz="2200" dirty="0" err="1" smtClean="0"/>
              <a:t>Characterising</a:t>
            </a:r>
            <a:r>
              <a:rPr lang="en-US" sz="2200" dirty="0" smtClean="0"/>
              <a:t> the Ionosphere (</a:t>
            </a:r>
            <a:r>
              <a:rPr lang="ru-RU" sz="2200" dirty="0" smtClean="0"/>
              <a:t>РР</a:t>
            </a:r>
            <a:r>
              <a:rPr lang="en-US" sz="2200" dirty="0" smtClean="0"/>
              <a:t>. 2-1 – 2-14). Meeting Proceedings RTO-MP-IST-056, Paper 2. Neuilly-</a:t>
            </a:r>
            <a:r>
              <a:rPr lang="en-US" sz="2200" dirty="0" err="1" smtClean="0"/>
              <a:t>sur</a:t>
            </a:r>
            <a:r>
              <a:rPr lang="en-US" sz="2200" dirty="0" smtClean="0"/>
              <a:t>-Seine, France: RTO Available from: http://www.rto.nato.int/abstracts.asp.</a:t>
            </a:r>
            <a:endParaRPr lang="ru-RU" sz="2200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857224" y="6143644"/>
            <a:ext cx="50720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Observations are expected</a:t>
            </a:r>
            <a:r>
              <a:rPr lang="ru-RU" sz="2400" b="1" dirty="0" smtClean="0"/>
              <a:t> </a:t>
            </a:r>
            <a:r>
              <a:rPr lang="en-US" sz="2400" b="1" dirty="0" smtClean="0"/>
              <a:t>from 2006.</a:t>
            </a:r>
            <a:endParaRPr lang="ru-RU" sz="2400" b="1" dirty="0"/>
          </a:p>
        </p:txBody>
      </p:sp>
      <p:pic>
        <p:nvPicPr>
          <p:cNvPr id="14541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14414" y="2214554"/>
            <a:ext cx="6426200" cy="383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059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28728" y="1428736"/>
            <a:ext cx="60960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Прямоугольник 4"/>
          <p:cNvSpPr/>
          <p:nvPr/>
        </p:nvSpPr>
        <p:spPr>
          <a:xfrm>
            <a:off x="857224" y="6143644"/>
            <a:ext cx="505022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Observations are expected</a:t>
            </a:r>
            <a:r>
              <a:rPr lang="ru-RU" sz="2400" b="1" dirty="0" smtClean="0"/>
              <a:t> </a:t>
            </a:r>
            <a:r>
              <a:rPr lang="en-US" sz="2400" b="1" dirty="0" smtClean="0"/>
              <a:t>from 2005.</a:t>
            </a:r>
            <a:endParaRPr lang="ru-RU" sz="24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785786" y="285728"/>
            <a:ext cx="800105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Waldrop, L. S.,  R. B. Kerr,  S. A. Gonzalez,  M. P. </a:t>
            </a:r>
            <a:r>
              <a:rPr lang="en-US" sz="2000" dirty="0" err="1" smtClean="0"/>
              <a:t>Sulzer</a:t>
            </a:r>
            <a:r>
              <a:rPr lang="en-US" sz="2000" dirty="0" smtClean="0"/>
              <a:t>,  J. </a:t>
            </a:r>
            <a:r>
              <a:rPr lang="en-US" sz="2000" dirty="0" err="1" smtClean="0"/>
              <a:t>Noto</a:t>
            </a:r>
            <a:r>
              <a:rPr lang="en-US" sz="2000" dirty="0" smtClean="0"/>
              <a:t>,  and  F. </a:t>
            </a:r>
            <a:r>
              <a:rPr lang="en-US" sz="2000" dirty="0" err="1" smtClean="0"/>
              <a:t>Kamalabadi</a:t>
            </a:r>
            <a:r>
              <a:rPr lang="en-US" sz="2000" dirty="0" smtClean="0"/>
              <a:t>.  </a:t>
            </a:r>
            <a:r>
              <a:rPr lang="en-US" sz="2000" b="1" dirty="0" smtClean="0"/>
              <a:t>Generation  of  </a:t>
            </a:r>
            <a:r>
              <a:rPr lang="en-US" sz="2000" b="1" dirty="0" err="1" smtClean="0"/>
              <a:t>metastable</a:t>
            </a:r>
            <a:r>
              <a:rPr lang="en-US" sz="2000" b="1" dirty="0" smtClean="0"/>
              <a:t>  helium  and  the  1083nm  emission  in  the upper</a:t>
            </a:r>
            <a:r>
              <a:rPr lang="en-US" sz="2000" dirty="0" smtClean="0"/>
              <a:t>  </a:t>
            </a:r>
            <a:r>
              <a:rPr lang="en-US" sz="2000" b="1" dirty="0" smtClean="0"/>
              <a:t>thermosphere. </a:t>
            </a:r>
            <a:r>
              <a:rPr lang="en-US" sz="2000" dirty="0" smtClean="0"/>
              <a:t>J. </a:t>
            </a:r>
            <a:r>
              <a:rPr lang="en-US" sz="2000" dirty="0" err="1" smtClean="0"/>
              <a:t>Geophys</a:t>
            </a:r>
            <a:r>
              <a:rPr lang="en-US" sz="2000" dirty="0" smtClean="0"/>
              <a:t>. Res., 110(A08304),  </a:t>
            </a:r>
            <a:r>
              <a:rPr lang="en-US" sz="2000" b="1" dirty="0" smtClean="0"/>
              <a:t>2005</a:t>
            </a:r>
            <a:r>
              <a:rPr lang="en-US" sz="2000" dirty="0" smtClean="0"/>
              <a:t>.</a:t>
            </a:r>
            <a:endParaRPr lang="ru-RU" sz="2000" dirty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158" y="214290"/>
            <a:ext cx="8229600" cy="1714512"/>
          </a:xfrm>
        </p:spPr>
        <p:txBody>
          <a:bodyPr>
            <a:normAutofit fontScale="92500" lnSpcReduction="10000"/>
          </a:bodyPr>
          <a:lstStyle/>
          <a:p>
            <a:r>
              <a:rPr lang="en-US" sz="2800" dirty="0" smtClean="0"/>
              <a:t>Lidar observations of precipitates in the Arctic thermosphere </a:t>
            </a:r>
            <a:endParaRPr lang="ru-RU" sz="2800" dirty="0" smtClean="0"/>
          </a:p>
          <a:p>
            <a:r>
              <a:rPr lang="en-US" sz="2800" dirty="0" smtClean="0"/>
              <a:t>The number of working days in the Arctic is 2%. </a:t>
            </a:r>
            <a:endParaRPr lang="ru-RU" sz="2800" dirty="0" smtClean="0"/>
          </a:p>
          <a:p>
            <a:r>
              <a:rPr lang="en-US" sz="2800" dirty="0" smtClean="0"/>
              <a:t>The number of working days in Kamchatka is 20%. </a:t>
            </a:r>
            <a:endParaRPr lang="ru-RU" sz="2800" dirty="0"/>
          </a:p>
        </p:txBody>
      </p:sp>
      <p:pic>
        <p:nvPicPr>
          <p:cNvPr id="117762" name="Picture 2" descr="https://upload.wikimedia.org/wikipedia/commons/thumb/a/aa/Polarlicht_2.jpg/1280px-Polarlicht_2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00100" y="2143116"/>
            <a:ext cx="7048500" cy="4581525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09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2844" y="1142984"/>
            <a:ext cx="4794250" cy="5607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extBox 2"/>
          <p:cNvSpPr txBox="1"/>
          <p:nvPr/>
        </p:nvSpPr>
        <p:spPr>
          <a:xfrm>
            <a:off x="357158" y="142852"/>
            <a:ext cx="56436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Thermosphere</a:t>
            </a:r>
            <a:endParaRPr lang="ru-RU" sz="3200" dirty="0"/>
          </a:p>
        </p:txBody>
      </p:sp>
      <p:sp>
        <p:nvSpPr>
          <p:cNvPr id="6" name="TextBox 5"/>
          <p:cNvSpPr txBox="1"/>
          <p:nvPr/>
        </p:nvSpPr>
        <p:spPr>
          <a:xfrm>
            <a:off x="4143372" y="142852"/>
            <a:ext cx="328614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/>
              <a:t>International Reference Ionosphere Model, January</a:t>
            </a:r>
            <a:endParaRPr lang="ru-RU" sz="2000" dirty="0"/>
          </a:p>
        </p:txBody>
      </p:sp>
      <p:sp>
        <p:nvSpPr>
          <p:cNvPr id="7" name="Правая фигурная скобка 6"/>
          <p:cNvSpPr/>
          <p:nvPr/>
        </p:nvSpPr>
        <p:spPr>
          <a:xfrm>
            <a:off x="4929190" y="2928934"/>
            <a:ext cx="428628" cy="2357454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TextBox 7"/>
          <p:cNvSpPr txBox="1"/>
          <p:nvPr/>
        </p:nvSpPr>
        <p:spPr>
          <a:xfrm>
            <a:off x="5643570" y="2571744"/>
            <a:ext cx="3357586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400" dirty="0" smtClean="0"/>
              <a:t>   </a:t>
            </a:r>
            <a:r>
              <a:rPr lang="en-US" sz="2400" b="1" dirty="0" smtClean="0"/>
              <a:t>N2</a:t>
            </a:r>
            <a:r>
              <a:rPr lang="en-US" sz="2400" b="1" baseline="30000" dirty="0" smtClean="0"/>
              <a:t>+</a:t>
            </a:r>
            <a:r>
              <a:rPr lang="en-US" sz="2400" b="1" dirty="0" smtClean="0"/>
              <a:t> Lidar</a:t>
            </a:r>
            <a:r>
              <a:rPr lang="en-US" sz="2400" dirty="0" smtClean="0"/>
              <a:t>, Alaska</a:t>
            </a:r>
            <a:r>
              <a:rPr lang="ru-RU" sz="2400" dirty="0" smtClean="0"/>
              <a:t> </a:t>
            </a:r>
            <a:r>
              <a:rPr lang="en-US" sz="2400" dirty="0" smtClean="0"/>
              <a:t>University</a:t>
            </a:r>
            <a:endParaRPr lang="en-US" sz="2400" b="1" dirty="0" smtClean="0"/>
          </a:p>
          <a:p>
            <a:pPr>
              <a:buFont typeface="Arial" pitchFamily="34" charset="0"/>
              <a:buChar char="•"/>
            </a:pPr>
            <a:r>
              <a:rPr lang="en-US" sz="2400" dirty="0" smtClean="0"/>
              <a:t>   </a:t>
            </a:r>
            <a:r>
              <a:rPr lang="en-US" sz="2400" b="1" dirty="0" smtClean="0"/>
              <a:t>He Lidar</a:t>
            </a:r>
            <a:r>
              <a:rPr lang="en-US" sz="2400" dirty="0" smtClean="0"/>
              <a:t>, Illinois University</a:t>
            </a:r>
            <a:endParaRPr lang="en-US" sz="2400" b="1" dirty="0" smtClean="0"/>
          </a:p>
          <a:p>
            <a:pPr>
              <a:buFont typeface="Arial" pitchFamily="34" charset="0"/>
              <a:buChar char="•"/>
            </a:pPr>
            <a:r>
              <a:rPr lang="en-US" sz="2400" dirty="0" smtClean="0"/>
              <a:t>  </a:t>
            </a:r>
            <a:r>
              <a:rPr lang="en-US" sz="2400" b="1" dirty="0" smtClean="0"/>
              <a:t>O+ and N+ Lidar</a:t>
            </a:r>
            <a:r>
              <a:rPr lang="en-US" sz="2400" dirty="0" smtClean="0"/>
              <a:t>, </a:t>
            </a:r>
          </a:p>
          <a:p>
            <a:r>
              <a:rPr lang="en-US" sz="2400" b="1" dirty="0" smtClean="0"/>
              <a:t>Laser ionosonde</a:t>
            </a:r>
            <a:r>
              <a:rPr lang="en-US" sz="2400" dirty="0" smtClean="0"/>
              <a:t>,</a:t>
            </a:r>
          </a:p>
          <a:p>
            <a:r>
              <a:rPr lang="en-US" sz="2400" dirty="0" smtClean="0"/>
              <a:t>Kamchatka, IKIR FEB</a:t>
            </a:r>
            <a:r>
              <a:rPr lang="ru-RU" sz="2400" dirty="0" smtClean="0"/>
              <a:t> </a:t>
            </a:r>
            <a:r>
              <a:rPr lang="en-US" sz="2400" dirty="0" smtClean="0"/>
              <a:t>RAS, </a:t>
            </a:r>
            <a:endParaRPr lang="ru-RU" sz="2400" dirty="0" smtClean="0"/>
          </a:p>
          <a:p>
            <a:r>
              <a:rPr lang="en-US" sz="2400" b="1" dirty="0" smtClean="0"/>
              <a:t>2008, 2017</a:t>
            </a:r>
            <a:endParaRPr lang="ru-RU" sz="24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5715008" y="1357298"/>
            <a:ext cx="278608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Operating heights of TS lidars</a:t>
            </a:r>
            <a:endParaRPr lang="ru-RU" sz="2800" dirty="0" smtClean="0"/>
          </a:p>
        </p:txBody>
      </p:sp>
      <p:sp>
        <p:nvSpPr>
          <p:cNvPr id="16" name="Стрелка вправо 15"/>
          <p:cNvSpPr/>
          <p:nvPr/>
        </p:nvSpPr>
        <p:spPr>
          <a:xfrm rot="10800000">
            <a:off x="5072066" y="5786454"/>
            <a:ext cx="571504" cy="457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TextBox 16"/>
          <p:cNvSpPr txBox="1"/>
          <p:nvPr/>
        </p:nvSpPr>
        <p:spPr>
          <a:xfrm>
            <a:off x="5715008" y="5786454"/>
            <a:ext cx="17145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Metal vapors</a:t>
            </a:r>
            <a:endParaRPr lang="ru-RU" sz="2000" dirty="0"/>
          </a:p>
        </p:txBody>
      </p:sp>
      <p:sp>
        <p:nvSpPr>
          <p:cNvPr id="11" name="Левая фигурная скобка 10"/>
          <p:cNvSpPr/>
          <p:nvPr/>
        </p:nvSpPr>
        <p:spPr>
          <a:xfrm>
            <a:off x="5357818" y="2714620"/>
            <a:ext cx="285752" cy="285752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 dirty="0"/>
          </a:p>
        </p:txBody>
      </p:sp>
      <p:pic>
        <p:nvPicPr>
          <p:cNvPr id="91138" name="Picture 2" descr="https://severpost.ru/docs/upload/2020/03/croppedImg_669300217.jpe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1" y="0"/>
            <a:ext cx="9144021" cy="6858001"/>
          </a:xfrm>
          <a:prstGeom prst="rect">
            <a:avLst/>
          </a:prstGeom>
          <a:noFill/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715008" y="357166"/>
            <a:ext cx="3614734" cy="654032"/>
          </a:xfrm>
        </p:spPr>
        <p:txBody>
          <a:bodyPr>
            <a:normAutofit/>
          </a:bodyPr>
          <a:lstStyle/>
          <a:p>
            <a:r>
              <a:rPr lang="en-US" sz="3200" dirty="0" smtClean="0">
                <a:solidFill>
                  <a:schemeClr val="bg1"/>
                </a:solidFill>
              </a:rPr>
              <a:t>Ship lidar</a:t>
            </a:r>
            <a:endParaRPr lang="ru-RU" sz="3200" dirty="0">
              <a:solidFill>
                <a:schemeClr val="bg1"/>
              </a:solidFill>
            </a:endParaRPr>
          </a:p>
        </p:txBody>
      </p:sp>
      <p:cxnSp>
        <p:nvCxnSpPr>
          <p:cNvPr id="8" name="Прямая соединительная линия 7"/>
          <p:cNvCxnSpPr/>
          <p:nvPr/>
        </p:nvCxnSpPr>
        <p:spPr>
          <a:xfrm rot="5400000">
            <a:off x="4464855" y="1393029"/>
            <a:ext cx="2786058" cy="1588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Lidar observations </a:t>
            </a:r>
            <a:r>
              <a:rPr lang="ru-RU" dirty="0" smtClean="0"/>
              <a:t/>
            </a:r>
            <a:br>
              <a:rPr lang="ru-RU" dirty="0" smtClean="0"/>
            </a:br>
            <a:r>
              <a:rPr lang="en-US" dirty="0" smtClean="0"/>
              <a:t>from a stratospheric plane</a:t>
            </a:r>
            <a:endParaRPr lang="ru-RU" dirty="0"/>
          </a:p>
        </p:txBody>
      </p:sp>
      <p:sp>
        <p:nvSpPr>
          <p:cNvPr id="168962" name="AutoShape 2" descr="E:\Bychkov\%D0%9C%D1%8F%D1%81%D0%B8%D1%89%D0%B5%D0%B2 %D0%9C-55 %D0%93%D0%B5%D0%BE%D1%84%D0%B8%D0%B7%D0%B8%D0%BA%D0%B0_files\m55-5_small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68964" name="AutoShape 4" descr="E:\Bychkov\%D0%9C%D1%8F%D1%81%D0%B8%D1%89%D0%B5%D0%B2 %D0%9C-55 %D0%93%D0%B5%D0%BE%D1%84%D0%B8%D0%B7%D0%B8%D0%BA%D0%B0_files\m55-5_small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68966" name="AutoShape 6" descr="E:\Bychkov\%D0%9C%D1%8F%D1%81%D0%B8%D1%89%D0%B5%D0%B2 %D0%9C-55 %D0%93%D0%B5%D0%BE%D1%84%D0%B8%D0%B7%D0%B8%D0%BA%D0%B0_files\m55-5_small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pic>
        <p:nvPicPr>
          <p:cNvPr id="168967" name="Picture 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42910" y="2285992"/>
            <a:ext cx="8010525" cy="3609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AutoShape 2" descr="https://aasnova.org/wp-content/uploads/2017/10/SOFIAcover1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pic>
        <p:nvPicPr>
          <p:cNvPr id="64515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720850"/>
            <a:ext cx="9131300" cy="5137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Заголовок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OFIA</a:t>
            </a:r>
            <a:endParaRPr kumimoji="0" lang="ru-RU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357422" y="0"/>
            <a:ext cx="3786214" cy="65403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/>
              <a:t>Aurora from the ISS</a:t>
            </a:r>
            <a:endParaRPr lang="ru-RU" sz="2800" dirty="0"/>
          </a:p>
        </p:txBody>
      </p:sp>
      <p:pic>
        <p:nvPicPr>
          <p:cNvPr id="119810" name="Picture 2" descr="https://upload.wikimedia.org/wikipedia/commons/thumb/f/f1/Aurora_Australis_From_ISS.JPG/1280px-Aurora_Australis_From_ISS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57290" y="642918"/>
            <a:ext cx="6905625" cy="4581525"/>
          </a:xfrm>
          <a:prstGeom prst="rect">
            <a:avLst/>
          </a:prstGeom>
          <a:noFill/>
        </p:spPr>
      </p:pic>
      <p:sp>
        <p:nvSpPr>
          <p:cNvPr id="4" name="TextBox 3"/>
          <p:cNvSpPr txBox="1"/>
          <p:nvPr/>
        </p:nvSpPr>
        <p:spPr>
          <a:xfrm>
            <a:off x="500034" y="5288340"/>
            <a:ext cx="821537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e travel time of the satellite through the </a:t>
            </a:r>
            <a:r>
              <a:rPr lang="en-US" sz="2400" dirty="0" smtClean="0"/>
              <a:t>aurora </a:t>
            </a:r>
            <a:r>
              <a:rPr lang="en-US" sz="2400" dirty="0" smtClean="0"/>
              <a:t>region about </a:t>
            </a:r>
            <a:r>
              <a:rPr lang="en-US" sz="2400" dirty="0" smtClean="0"/>
              <a:t>some</a:t>
            </a:r>
            <a:r>
              <a:rPr lang="en-US" sz="2400" dirty="0" smtClean="0"/>
              <a:t> minutes </a:t>
            </a:r>
            <a:r>
              <a:rPr lang="en-US" sz="2400" dirty="0" smtClean="0"/>
              <a:t>is short for the accumulation of the sounding </a:t>
            </a:r>
            <a:r>
              <a:rPr lang="en-US" sz="2400" dirty="0" smtClean="0"/>
              <a:t>signal, but we will be </a:t>
            </a:r>
            <a:r>
              <a:rPr lang="en-US" sz="2400" smtClean="0"/>
              <a:t>in </a:t>
            </a:r>
            <a:r>
              <a:rPr lang="en-US" sz="2400" smtClean="0"/>
              <a:t>the aurora </a:t>
            </a:r>
            <a:r>
              <a:rPr lang="en-US" sz="2400" dirty="0" smtClean="0"/>
              <a:t>region </a:t>
            </a:r>
            <a:r>
              <a:rPr lang="en-US" sz="2400" dirty="0" smtClean="0"/>
              <a:t>and </a:t>
            </a:r>
            <a:r>
              <a:rPr lang="en-US" sz="2400" dirty="0" smtClean="0"/>
              <a:t>there </a:t>
            </a:r>
            <a:r>
              <a:rPr lang="en-US" sz="2400" dirty="0" smtClean="0"/>
              <a:t>will be no influence of the atmosphere</a:t>
            </a:r>
            <a:r>
              <a:rPr lang="en-US" sz="2400" dirty="0" smtClean="0"/>
              <a:t>.</a:t>
            </a:r>
            <a:endParaRPr lang="ru-RU" sz="2400" dirty="0" smtClean="0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14282" y="285728"/>
            <a:ext cx="8229600" cy="1143000"/>
          </a:xfrm>
        </p:spPr>
        <p:txBody>
          <a:bodyPr/>
          <a:lstStyle/>
          <a:p>
            <a:r>
              <a:rPr lang="en-US" dirty="0" smtClean="0"/>
              <a:t>Recombination effect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214282" y="1600200"/>
            <a:ext cx="8786874" cy="4525963"/>
          </a:xfrm>
        </p:spPr>
        <p:txBody>
          <a:bodyPr>
            <a:normAutofit/>
          </a:bodyPr>
          <a:lstStyle/>
          <a:p>
            <a:r>
              <a:rPr lang="en-US" sz="3600" dirty="0" smtClean="0"/>
              <a:t>Kinetic equation   </a:t>
            </a:r>
            <a:r>
              <a:rPr lang="en-US" sz="3600" dirty="0" err="1" smtClean="0"/>
              <a:t>dn</a:t>
            </a:r>
            <a:r>
              <a:rPr lang="en-US" sz="3600" baseline="30000" dirty="0" smtClean="0"/>
              <a:t>+</a:t>
            </a:r>
            <a:r>
              <a:rPr lang="en-US" sz="3600" dirty="0" smtClean="0"/>
              <a:t>/</a:t>
            </a:r>
            <a:r>
              <a:rPr lang="en-US" sz="3600" dirty="0" err="1" smtClean="0"/>
              <a:t>dt</a:t>
            </a:r>
            <a:r>
              <a:rPr lang="en-US" sz="3600" dirty="0" smtClean="0"/>
              <a:t> = </a:t>
            </a:r>
            <a:r>
              <a:rPr lang="en-US" sz="3600" dirty="0" err="1" smtClean="0"/>
              <a:t>bn</a:t>
            </a:r>
            <a:r>
              <a:rPr lang="en-US" sz="3600" dirty="0" smtClean="0"/>
              <a:t> – </a:t>
            </a:r>
            <a:r>
              <a:rPr lang="en-US" sz="3600" dirty="0" err="1" smtClean="0"/>
              <a:t>an</a:t>
            </a:r>
            <a:r>
              <a:rPr lang="en-US" sz="3600" baseline="30000" dirty="0" err="1" smtClean="0"/>
              <a:t>+</a:t>
            </a:r>
            <a:r>
              <a:rPr lang="en-US" sz="3600" dirty="0" err="1" smtClean="0"/>
              <a:t>n</a:t>
            </a:r>
            <a:r>
              <a:rPr lang="en-US" sz="3600" baseline="30000" dirty="0" smtClean="0"/>
              <a:t>-</a:t>
            </a:r>
            <a:endParaRPr lang="en-US" sz="3600" dirty="0" smtClean="0"/>
          </a:p>
          <a:p>
            <a:r>
              <a:rPr lang="en-US" sz="3600" dirty="0" smtClean="0"/>
              <a:t>Conditions </a:t>
            </a:r>
            <a:r>
              <a:rPr lang="ru-RU" sz="3600" dirty="0" smtClean="0"/>
              <a:t> </a:t>
            </a:r>
            <a:r>
              <a:rPr lang="en-US" sz="3600" dirty="0" err="1" smtClean="0"/>
              <a:t>dn</a:t>
            </a:r>
            <a:r>
              <a:rPr lang="en-US" sz="3600" baseline="30000" dirty="0" smtClean="0"/>
              <a:t>+</a:t>
            </a:r>
            <a:r>
              <a:rPr lang="en-US" sz="3600" dirty="0" smtClean="0"/>
              <a:t>/</a:t>
            </a:r>
            <a:r>
              <a:rPr lang="en-US" sz="3600" dirty="0" err="1" smtClean="0"/>
              <a:t>dt</a:t>
            </a:r>
            <a:r>
              <a:rPr lang="en-US" sz="3600" dirty="0" smtClean="0"/>
              <a:t> =</a:t>
            </a:r>
            <a:r>
              <a:rPr lang="ru-RU" sz="3600" dirty="0" smtClean="0"/>
              <a:t> </a:t>
            </a:r>
            <a:r>
              <a:rPr lang="en-US" sz="3600" dirty="0" smtClean="0"/>
              <a:t>0</a:t>
            </a:r>
            <a:r>
              <a:rPr lang="ru-RU" sz="3600" dirty="0" smtClean="0"/>
              <a:t> </a:t>
            </a:r>
            <a:r>
              <a:rPr lang="en-US" sz="3600" dirty="0" smtClean="0"/>
              <a:t> and </a:t>
            </a:r>
            <a:r>
              <a:rPr lang="ru-RU" sz="3600" dirty="0" smtClean="0"/>
              <a:t> </a:t>
            </a:r>
            <a:r>
              <a:rPr lang="en-US" sz="3600" dirty="0" smtClean="0"/>
              <a:t>n</a:t>
            </a:r>
            <a:r>
              <a:rPr lang="en-US" sz="3600" baseline="30000" dirty="0" smtClean="0"/>
              <a:t>+</a:t>
            </a:r>
            <a:r>
              <a:rPr lang="en-US" sz="3600" dirty="0" smtClean="0"/>
              <a:t> =</a:t>
            </a:r>
            <a:r>
              <a:rPr lang="ru-RU" sz="3600" dirty="0" smtClean="0"/>
              <a:t> </a:t>
            </a:r>
            <a:r>
              <a:rPr lang="en-US" sz="3600" dirty="0" smtClean="0"/>
              <a:t>n</a:t>
            </a:r>
            <a:r>
              <a:rPr lang="en-US" sz="3600" baseline="30000" dirty="0" smtClean="0"/>
              <a:t>-</a:t>
            </a:r>
            <a:r>
              <a:rPr lang="en-US" sz="3600" dirty="0" smtClean="0"/>
              <a:t> give</a:t>
            </a:r>
          </a:p>
          <a:p>
            <a:r>
              <a:rPr lang="en-US" sz="3600" dirty="0" err="1" smtClean="0"/>
              <a:t>bn</a:t>
            </a:r>
            <a:r>
              <a:rPr lang="en-US" sz="3600" dirty="0" smtClean="0"/>
              <a:t> – an</a:t>
            </a:r>
            <a:r>
              <a:rPr lang="en-US" sz="3600" baseline="30000" dirty="0" smtClean="0"/>
              <a:t>+</a:t>
            </a:r>
            <a:r>
              <a:rPr lang="ru-RU" sz="3600" dirty="0" smtClean="0"/>
              <a:t> </a:t>
            </a:r>
            <a:r>
              <a:rPr lang="en-US" sz="3600" dirty="0" smtClean="0"/>
              <a:t>n</a:t>
            </a:r>
            <a:r>
              <a:rPr lang="en-US" sz="3600" baseline="30000" dirty="0" smtClean="0"/>
              <a:t>-</a:t>
            </a:r>
            <a:r>
              <a:rPr lang="ru-RU" sz="3600" dirty="0" smtClean="0"/>
              <a:t> = 0 </a:t>
            </a:r>
            <a:r>
              <a:rPr lang="en-US" sz="3600" dirty="0" smtClean="0"/>
              <a:t> </a:t>
            </a:r>
            <a:r>
              <a:rPr lang="ru-RU" sz="3600" dirty="0" smtClean="0"/>
              <a:t>и </a:t>
            </a:r>
            <a:r>
              <a:rPr lang="en-US" sz="3600" dirty="0" smtClean="0"/>
              <a:t>n</a:t>
            </a:r>
            <a:r>
              <a:rPr lang="en-US" sz="3600" baseline="30000" dirty="0" smtClean="0"/>
              <a:t>+</a:t>
            </a:r>
            <a:r>
              <a:rPr lang="ru-RU" sz="3600" dirty="0" smtClean="0"/>
              <a:t> =</a:t>
            </a:r>
            <a:r>
              <a:rPr lang="en-US" sz="3600" dirty="0" smtClean="0"/>
              <a:t> </a:t>
            </a:r>
            <a:r>
              <a:rPr lang="ru-RU" sz="3600" dirty="0" smtClean="0"/>
              <a:t>(</a:t>
            </a:r>
            <a:r>
              <a:rPr lang="en-US" sz="3600" dirty="0" err="1" smtClean="0"/>
              <a:t>bn</a:t>
            </a:r>
            <a:r>
              <a:rPr lang="en-US" sz="3600" dirty="0" smtClean="0"/>
              <a:t>/a</a:t>
            </a:r>
            <a:r>
              <a:rPr lang="ru-RU" sz="3600" dirty="0" smtClean="0"/>
              <a:t>)</a:t>
            </a:r>
            <a:r>
              <a:rPr lang="en-US" sz="3600" baseline="30000" dirty="0" smtClean="0"/>
              <a:t>1/2</a:t>
            </a:r>
            <a:r>
              <a:rPr lang="en-US" sz="3600" dirty="0" smtClean="0"/>
              <a:t>.</a:t>
            </a:r>
          </a:p>
          <a:p>
            <a:r>
              <a:rPr lang="en-US" sz="3600" dirty="0" smtClean="0"/>
              <a:t>The quantities b and  a must be determined.</a:t>
            </a:r>
          </a:p>
          <a:p>
            <a:r>
              <a:rPr lang="en-US" sz="3600" dirty="0" smtClean="0"/>
              <a:t>Recombination affects the width of the ion resonance line. </a:t>
            </a:r>
            <a:endParaRPr lang="ru-RU" sz="3600" dirty="0" smtClean="0"/>
          </a:p>
          <a:p>
            <a:endParaRPr lang="en-US" sz="3600" dirty="0" smtClean="0"/>
          </a:p>
          <a:p>
            <a:endParaRPr lang="ru-RU" sz="3600" dirty="0" smtClean="0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571472" y="1428736"/>
            <a:ext cx="8229600" cy="4572032"/>
          </a:xfrm>
        </p:spPr>
        <p:txBody>
          <a:bodyPr>
            <a:normAutofit fontScale="92500" lnSpcReduction="20000"/>
          </a:bodyPr>
          <a:lstStyle/>
          <a:p>
            <a:r>
              <a:rPr lang="en-US" dirty="0" err="1" smtClean="0"/>
              <a:t>Multifrequency</a:t>
            </a:r>
            <a:r>
              <a:rPr lang="en-US" dirty="0" smtClean="0"/>
              <a:t> </a:t>
            </a:r>
            <a:r>
              <a:rPr lang="en-US" dirty="0" err="1" smtClean="0"/>
              <a:t>thermospheric</a:t>
            </a:r>
            <a:r>
              <a:rPr lang="ru-RU" dirty="0" smtClean="0"/>
              <a:t> </a:t>
            </a:r>
            <a:r>
              <a:rPr lang="en-US" dirty="0" smtClean="0"/>
              <a:t>lidar is created.</a:t>
            </a:r>
          </a:p>
          <a:p>
            <a:r>
              <a:rPr lang="en-US" dirty="0" smtClean="0"/>
              <a:t>Resonant reflection problem is solved.</a:t>
            </a:r>
          </a:p>
          <a:p>
            <a:r>
              <a:rPr lang="en-US" dirty="0" smtClean="0"/>
              <a:t>The high efficiency of selective reflections in the thermosphere is shown.</a:t>
            </a:r>
          </a:p>
          <a:p>
            <a:r>
              <a:rPr lang="en-US" dirty="0" smtClean="0"/>
              <a:t>A modification of the properties of resonance scattering was found with changes in the concentration of the components of the medium.</a:t>
            </a:r>
          </a:p>
          <a:p>
            <a:r>
              <a:rPr lang="en-US" dirty="0" smtClean="0"/>
              <a:t>A Lidar complex for observations in the range of heights from 0 to 500 km has been created, which can also be used for studies of atmospheric transparency. </a:t>
            </a:r>
            <a:endParaRPr lang="ru-RU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2786050" y="285728"/>
            <a:ext cx="37147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Conclusion</a:t>
            </a:r>
            <a:endParaRPr lang="ru-RU" sz="3200" dirty="0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14282" y="285728"/>
            <a:ext cx="8229600" cy="725470"/>
          </a:xfrm>
        </p:spPr>
        <p:txBody>
          <a:bodyPr>
            <a:normAutofit/>
          </a:bodyPr>
          <a:lstStyle/>
          <a:p>
            <a:r>
              <a:rPr lang="en-US" sz="3200" dirty="0" smtClean="0"/>
              <a:t>Current problems</a:t>
            </a:r>
            <a:endParaRPr lang="ru-RU" sz="3200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28596" y="1285860"/>
            <a:ext cx="8229600" cy="4811715"/>
          </a:xfrm>
        </p:spPr>
        <p:txBody>
          <a:bodyPr>
            <a:normAutofit fontScale="85000" lnSpcReduction="10000"/>
          </a:bodyPr>
          <a:lstStyle/>
          <a:p>
            <a:r>
              <a:rPr lang="en-US" dirty="0" smtClean="0"/>
              <a:t>Fluctuation effects in resonant </a:t>
            </a:r>
            <a:r>
              <a:rPr lang="en-US" dirty="0" err="1" smtClean="0"/>
              <a:t>thermospheric</a:t>
            </a:r>
            <a:r>
              <a:rPr lang="en-US" dirty="0" smtClean="0"/>
              <a:t> reflections.</a:t>
            </a:r>
          </a:p>
          <a:p>
            <a:r>
              <a:rPr lang="en-US" dirty="0" smtClean="0"/>
              <a:t>Resonant refraction in the thermosphere.</a:t>
            </a:r>
          </a:p>
          <a:p>
            <a:r>
              <a:rPr lang="en-US" dirty="0" smtClean="0"/>
              <a:t>Influence of solar activity on climate change through the modification of the properties of the thermosphere.</a:t>
            </a:r>
          </a:p>
          <a:p>
            <a:r>
              <a:rPr lang="en-US" dirty="0" smtClean="0"/>
              <a:t>Ionization effects in the middle atmosphere.</a:t>
            </a:r>
          </a:p>
          <a:p>
            <a:r>
              <a:rPr lang="en-US" dirty="0" smtClean="0"/>
              <a:t>Regular observations of changes in atmospheric transparency in the altitude range from 0 to 500 km. </a:t>
            </a:r>
          </a:p>
          <a:p>
            <a:r>
              <a:rPr lang="en-US" dirty="0" smtClean="0"/>
              <a:t>Comparative analysis of the transparency of different layers of the atmosphere. </a:t>
            </a:r>
            <a:endParaRPr lang="ru-RU" dirty="0" smtClean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3" name="Picture 2" descr="https://html1-f.scribdassets.com/6fjkgj56f44asuak/images/1-c35b38cbe3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4" name="TextBox 3"/>
          <p:cNvSpPr txBox="1"/>
          <p:nvPr/>
        </p:nvSpPr>
        <p:spPr>
          <a:xfrm>
            <a:off x="5072066" y="285728"/>
            <a:ext cx="39290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University of Alaska, Fairbanks</a:t>
            </a:r>
            <a:endParaRPr lang="ru-RU" sz="2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500034" y="214290"/>
            <a:ext cx="8429684" cy="1785950"/>
          </a:xfrm>
        </p:spPr>
        <p:txBody>
          <a:bodyPr>
            <a:noAutofit/>
          </a:bodyPr>
          <a:lstStyle/>
          <a:p>
            <a:pPr lvl="0"/>
            <a:r>
              <a:rPr lang="en-US" sz="2200" dirty="0" smtClean="0"/>
              <a:t>Collins R.L., Su L., </a:t>
            </a:r>
            <a:r>
              <a:rPr lang="en-US" sz="2200" dirty="0" err="1" smtClean="0"/>
              <a:t>Lummerzheim</a:t>
            </a:r>
            <a:r>
              <a:rPr lang="en-US" sz="2200" dirty="0" smtClean="0"/>
              <a:t> D., Doe R.A. (</a:t>
            </a:r>
            <a:r>
              <a:rPr lang="en-US" sz="2200" b="1" dirty="0" smtClean="0"/>
              <a:t>2006</a:t>
            </a:r>
            <a:r>
              <a:rPr lang="en-US" sz="2200" dirty="0" smtClean="0"/>
              <a:t>) </a:t>
            </a:r>
            <a:r>
              <a:rPr lang="en-US" sz="2200" b="1" dirty="0" smtClean="0"/>
              <a:t>Investigating the </a:t>
            </a:r>
            <a:r>
              <a:rPr lang="en-US" sz="2200" b="1" dirty="0" err="1" smtClean="0"/>
              <a:t>Auroral</a:t>
            </a:r>
            <a:r>
              <a:rPr lang="en-US" sz="2200" b="1" dirty="0" smtClean="0"/>
              <a:t> Thermosphere with N2+ Lidar. </a:t>
            </a:r>
            <a:r>
              <a:rPr lang="en-US" sz="2200" dirty="0" smtClean="0"/>
              <a:t>In: </a:t>
            </a:r>
            <a:r>
              <a:rPr lang="en-US" sz="2200" dirty="0" err="1" smtClean="0"/>
              <a:t>Characterising</a:t>
            </a:r>
            <a:r>
              <a:rPr lang="en-US" sz="2200" dirty="0" smtClean="0"/>
              <a:t> the Ionosphere (</a:t>
            </a:r>
            <a:r>
              <a:rPr lang="ru-RU" sz="2200" dirty="0" smtClean="0"/>
              <a:t>РР</a:t>
            </a:r>
            <a:r>
              <a:rPr lang="en-US" sz="2200" dirty="0" smtClean="0"/>
              <a:t>. 2-1 – 2-14). Meeting Proceedings RTO-MP-IST-056, Paper 2. Neuilly-</a:t>
            </a:r>
            <a:r>
              <a:rPr lang="en-US" sz="2200" dirty="0" err="1" smtClean="0"/>
              <a:t>sur</a:t>
            </a:r>
            <a:r>
              <a:rPr lang="en-US" sz="2200" dirty="0" smtClean="0"/>
              <a:t>-Seine, France: RTO Available from: http://www.rto.nato.int/abstracts.asp.</a:t>
            </a:r>
            <a:endParaRPr lang="ru-RU" sz="2200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857224" y="6143644"/>
            <a:ext cx="50720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Observations are expected</a:t>
            </a:r>
            <a:r>
              <a:rPr lang="ru-RU" sz="2400" b="1" dirty="0" smtClean="0"/>
              <a:t> </a:t>
            </a:r>
            <a:r>
              <a:rPr lang="en-US" sz="2400" b="1" dirty="0" smtClean="0"/>
              <a:t>from 2006.</a:t>
            </a:r>
            <a:endParaRPr lang="ru-RU" sz="2400" b="1" dirty="0"/>
          </a:p>
        </p:txBody>
      </p:sp>
      <p:pic>
        <p:nvPicPr>
          <p:cNvPr id="14541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14414" y="2214554"/>
            <a:ext cx="6426200" cy="383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642918"/>
            <a:ext cx="9175218" cy="6252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161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0" y="1143000"/>
            <a:ext cx="60960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366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38238" y="1100138"/>
            <a:ext cx="6867525" cy="465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extBox 2"/>
          <p:cNvSpPr txBox="1"/>
          <p:nvPr/>
        </p:nvSpPr>
        <p:spPr>
          <a:xfrm>
            <a:off x="1785918" y="214290"/>
            <a:ext cx="53578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Observatory at Arecibo</a:t>
            </a:r>
            <a:endParaRPr lang="ru-RU" sz="2800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4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09625" y="533400"/>
            <a:ext cx="7524750" cy="579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2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Стандартная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15730</TotalTime>
  <Words>1128</Words>
  <Application>Microsoft Office PowerPoint</Application>
  <PresentationFormat>Экран (4:3)</PresentationFormat>
  <Paragraphs>162</Paragraphs>
  <Slides>36</Slides>
  <Notes>3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36</vt:i4>
      </vt:variant>
    </vt:vector>
  </HeadingPairs>
  <TitlesOfParts>
    <vt:vector size="38" baseType="lpstr">
      <vt:lpstr>Тема Office</vt:lpstr>
      <vt:lpstr>Equation</vt:lpstr>
      <vt:lpstr>Thermospheric lidar </vt:lpstr>
      <vt:lpstr>Слайд 2</vt:lpstr>
      <vt:lpstr>Слайд 3</vt:lpstr>
      <vt:lpstr>Слайд 4</vt:lpstr>
      <vt:lpstr>Слайд 5</vt:lpstr>
      <vt:lpstr>Слайд 6</vt:lpstr>
      <vt:lpstr>Слайд 7</vt:lpstr>
      <vt:lpstr>Слайд 8</vt:lpstr>
      <vt:lpstr>Слайд 9</vt:lpstr>
      <vt:lpstr>Thermospheric  He Lidar for He 1083 nm</vt:lpstr>
      <vt:lpstr>Слайд 11</vt:lpstr>
      <vt:lpstr>Слайд 12</vt:lpstr>
      <vt:lpstr>Слайд 13</vt:lpstr>
      <vt:lpstr>Слайд 14</vt:lpstr>
      <vt:lpstr>Слайд 15</vt:lpstr>
      <vt:lpstr>Слайд 16</vt:lpstr>
      <vt:lpstr>Results on 6 September 2008 </vt:lpstr>
      <vt:lpstr>Results of observations on 28 March 2008  (Bychkov and Shevtsov 2012) </vt:lpstr>
      <vt:lpstr>Luminescence specters of the night sky on February, 28th 2012 due to precipitations from the radiation belts have a great variability</vt:lpstr>
      <vt:lpstr>Слайд 20</vt:lpstr>
      <vt:lpstr>Слайд 21</vt:lpstr>
      <vt:lpstr>Lidar signal of the middle atmosphere</vt:lpstr>
      <vt:lpstr>Слайд 23</vt:lpstr>
      <vt:lpstr>Слайд 24</vt:lpstr>
      <vt:lpstr>Слайд 25</vt:lpstr>
      <vt:lpstr>Слайд 26</vt:lpstr>
      <vt:lpstr>Слайд 27</vt:lpstr>
      <vt:lpstr>Слайд 28</vt:lpstr>
      <vt:lpstr>Слайд 29</vt:lpstr>
      <vt:lpstr>Ship lidar</vt:lpstr>
      <vt:lpstr>Lidar observations  from a stratospheric plane</vt:lpstr>
      <vt:lpstr>Слайд 32</vt:lpstr>
      <vt:lpstr>Aurora from the ISS</vt:lpstr>
      <vt:lpstr>Recombination effect</vt:lpstr>
      <vt:lpstr>Слайд 35</vt:lpstr>
      <vt:lpstr>Current problems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идарные наблюдения релаксационных колебаний в верхней ионосфере</dc:title>
  <dc:creator>bshev</dc:creator>
  <cp:lastModifiedBy>bshev</cp:lastModifiedBy>
  <cp:revision>111</cp:revision>
  <dcterms:created xsi:type="dcterms:W3CDTF">2021-03-31T04:08:20Z</dcterms:created>
  <dcterms:modified xsi:type="dcterms:W3CDTF">2021-09-26T19:25:12Z</dcterms:modified>
</cp:coreProperties>
</file>